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08" w:type="dxa"/>
        <w:tblLook w:val="01E0" w:firstRow="1" w:lastRow="1" w:firstColumn="1" w:lastColumn="1" w:noHBand="0" w:noVBand="0"/>
      </w:tblPr>
      <w:tblGrid>
        <w:gridCol w:w="3888"/>
        <w:gridCol w:w="6720"/>
      </w:tblGrid>
      <w:tr w:rsidR="0091367B" w:rsidRPr="002138D7" w:rsidTr="007D7F06">
        <w:trPr>
          <w:trHeight w:val="1179"/>
        </w:trPr>
        <w:tc>
          <w:tcPr>
            <w:tcW w:w="3888" w:type="dxa"/>
          </w:tcPr>
          <w:p w:rsidR="0091367B" w:rsidRPr="002138D7" w:rsidRDefault="00C943AA" w:rsidP="007D7F06">
            <w:pPr>
              <w:jc w:val="center"/>
              <w:rPr>
                <w:b/>
              </w:rPr>
            </w:pPr>
            <w:r>
              <w:rPr>
                <w:i/>
                <w:noProof/>
              </w:rPr>
              <mc:AlternateContent>
                <mc:Choice Requires="wps">
                  <w:drawing>
                    <wp:anchor distT="0" distB="0" distL="114300" distR="114300" simplePos="0" relativeHeight="251658752" behindDoc="0" locked="0" layoutInCell="0" allowOverlap="1">
                      <wp:simplePos x="0" y="0"/>
                      <wp:positionH relativeFrom="column">
                        <wp:posOffset>3746500</wp:posOffset>
                      </wp:positionH>
                      <wp:positionV relativeFrom="paragraph">
                        <wp:posOffset>704850</wp:posOffset>
                      </wp:positionV>
                      <wp:extent cx="1943100" cy="0"/>
                      <wp:effectExtent l="8890" t="12700" r="10160" b="6350"/>
                      <wp:wrapNone/>
                      <wp:docPr id="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55.5pt" to="448pt,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exwLEQIAACg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KkSId SLQViqNp6ExvXAEBldrZUBs9qxez1fS7Q0pXLVEHHhm+XgykZSEjeZMSNs4A/r7/rBnEkKPXsU3n xnYBEhqAzlGNy10NfvaIwmG2yJ+yFESjgy8hxZBorPOfuO5QMEosgXMEJqet84EIKYaQcI/SGyFl FFsq1Jd4MZ1MY4LTUrDgDGHOHvaVtOhEwrjEL1YFnscwq4+KRbCWE7a+2Z4IebXhcqkCHpQCdG7W dR5+LNLFer6e56N8MluP8rSuRx83VT6abbIP0/qprqo6+xmoZXnRCsa4CuyG2czyv9P+9kquU3Wf znsbkrfosV9AdvhH0lHLIN91EPaaXXZ20BjGMQbfnk6Y98c92I8PfPULAAD//wMAUEsDBBQABgAI AAAAIQDcMws+3AAAAAsBAAAPAAAAZHJzL2Rvd25yZXYueG1sTE/RSsNAEHwX/IdjBV9Ke0nF0sZc iqh588Wq9HWbW5Ngbi/NXdvo17tCQd9mdobZmXw9uk4daQitZwPpLAFFXHnbcm3g7bWcLkGFiGyx 80wGvijAuri8yDGz/sQvdNzEWkkIhwwNNDH2mdahashhmPmeWLQPPziMQoda2wFPEu46PU+ShXbY snxosKeHhqrPzcEZCOU77cvvSTVJtje1p/n+8fkJjbm+Gu/vQEUa458ZfutLdSik084f2AbVGbhd JbIlipCmAsSxXC0E7M4XXeT6/4biBwAA//8DAFBLAQItABQABgAIAAAAIQC2gziS/gAAAOEBAAAT AAAAAAAAAAAAAAAAAAAAAABbQ29udGVudF9UeXBlc10ueG1sUEsBAi0AFAAGAAgAAAAhADj9If/W AAAAlAEAAAsAAAAAAAAAAAAAAAAALwEAAF9yZWxzLy5yZWxzUEsBAi0AFAAGAAgAAAAhAFx7HAsR AgAAKAQAAA4AAAAAAAAAAAAAAAAALgIAAGRycy9lMm9Eb2MueG1sUEsBAi0AFAAGAAgAAAAhANwz Cz7cAAAACwEAAA8AAAAAAAAAAAAAAAAAawQAAGRycy9kb3ducmV2LnhtbFBLBQYAAAAABAAEAPMA AAB0BQAAAAA= " o:allowincell="f"/>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533400</wp:posOffset>
                      </wp:positionH>
                      <wp:positionV relativeFrom="paragraph">
                        <wp:posOffset>228600</wp:posOffset>
                      </wp:positionV>
                      <wp:extent cx="800100" cy="0"/>
                      <wp:effectExtent l="5715" t="12700" r="13335" b="635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8pt" to="10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BOklEAIAACc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pxjpEgH Em2F4igPnemNKyCgUjsbaqNn9WK2mn53SOmqJerAI8PXi4G0LGQkb1LCxhnA3/dfNIMYcvQ6tunc 2C5AQgPQOapxuavBzx5ROJyn0BHQjA6uhBRDnrHOf+a6Q8EosQTKEZects4HHqQYQsI1Sm+ElFFr qVBf4sV0Mo0JTkvBgjOEOXvYV9KiEwnTEr9YFHgew6w+KhbBWk7Y+mZ7IuTVhsulCnhQCdC5Wddx +LFIF+v5ep6P8slsPcrTuh592lT5aLbJPk7rD3VV1dnPQC3Li1YwxlVgN4xmlv+d9LdHch2q+3De 25C8RY/9ArLDP5KOUgb1rnOw1+yys4PEMI0x+PZywrg/7sF+fN+rXwAAAP//AwBQSwMEFAAGAAgA AAAhAEId0oncAAAACAEAAA8AAABkcnMvZG93bnJldi54bWxMj09PwzAMxe9IfIfISFwmlqxD01Sa TgjojQsDxNVrTFvROF2TbYVPjxEHOPnPs55/r9hMvldHGmMX2MJibkAR18F13Fh4ea6u1qBiQnbY ByYLnxRhU56fFZi7cOInOm5To8SEY44W2pSGXOtYt+QxzsNALNp7GD0mGcdGuxFPYu57nRmz0h47 lg8tDnTXUv2xPXgLsXqlffU1q2fmbdkEyvb3jw9o7eXFdHsDKtGU/o7hB1/QoRSmXTiwi6q3sL6W KMnCciVV9GxhpNn9LnRZ6P8Bym8AAAD//wMAUEsBAi0AFAAGAAgAAAAhALaDOJL+AAAA4QEAABMA AAAAAAAAAAAAAAAAAAAAAFtDb250ZW50X1R5cGVzXS54bWxQSwECLQAUAAYACAAAACEAOP0h/9YA AACUAQAACwAAAAAAAAAAAAAAAAAvAQAAX3JlbHMvLnJlbHNQSwECLQAUAAYACAAAACEAJATpJRAC AAAnBAAADgAAAAAAAAAAAAAAAAAuAgAAZHJzL2Uyb0RvYy54bWxQSwECLQAUAAYACAAAACEAQh3S idwAAAAIAQAADwAAAAAAAAAAAAAAAABqBAAAZHJzL2Rvd25yZXYueG1sUEsFBgAAAAAEAAQA8wAA AHMFAAAAAA== " o:allowincell="f"/>
                  </w:pict>
                </mc:Fallback>
              </mc:AlternateContent>
            </w:r>
            <w:r w:rsidR="0091367B" w:rsidRPr="002138D7">
              <w:rPr>
                <w:b/>
              </w:rPr>
              <w:t>TRƯỜNG THPT HỒNG LĨNH</w:t>
            </w:r>
          </w:p>
          <w:p w:rsidR="0091367B" w:rsidRPr="002138D7" w:rsidRDefault="0091367B" w:rsidP="007D7F06">
            <w:pPr>
              <w:jc w:val="center"/>
              <w:rPr>
                <w:i/>
              </w:rPr>
            </w:pPr>
          </w:p>
          <w:p w:rsidR="0091367B" w:rsidRPr="002138D7" w:rsidRDefault="0091367B" w:rsidP="007D7F06">
            <w:pPr>
              <w:jc w:val="center"/>
              <w:rPr>
                <w:i/>
              </w:rPr>
            </w:pPr>
            <w:r w:rsidRPr="002138D7">
              <w:rPr>
                <w:i/>
              </w:rPr>
              <w:t>(Đề thi có 4 trang)</w:t>
            </w:r>
          </w:p>
        </w:tc>
        <w:tc>
          <w:tcPr>
            <w:tcW w:w="6720" w:type="dxa"/>
          </w:tcPr>
          <w:p w:rsidR="0091367B" w:rsidRPr="002138D7" w:rsidRDefault="0091367B" w:rsidP="007D7F06">
            <w:pPr>
              <w:jc w:val="center"/>
              <w:rPr>
                <w:b/>
              </w:rPr>
            </w:pPr>
            <w:r w:rsidRPr="002138D7">
              <w:rPr>
                <w:b/>
              </w:rPr>
              <w:t>KỲ THI THỬ TỐT NGHIỆP THPT NĂM 2021, LẦN THỨ 1</w:t>
            </w:r>
          </w:p>
          <w:p w:rsidR="0091367B" w:rsidRPr="002138D7" w:rsidRDefault="0091367B" w:rsidP="007D7F06">
            <w:pPr>
              <w:jc w:val="center"/>
              <w:rPr>
                <w:b/>
              </w:rPr>
            </w:pPr>
            <w:r w:rsidRPr="002138D7">
              <w:rPr>
                <w:b/>
              </w:rPr>
              <w:t>Bài thi: KHOA HỌC TỰ NHIÊN</w:t>
            </w:r>
          </w:p>
          <w:p w:rsidR="0091367B" w:rsidRPr="002138D7" w:rsidRDefault="0091367B" w:rsidP="007D7F06">
            <w:pPr>
              <w:jc w:val="center"/>
              <w:rPr>
                <w:b/>
              </w:rPr>
            </w:pPr>
            <w:r w:rsidRPr="002138D7">
              <w:rPr>
                <w:b/>
              </w:rPr>
              <w:t>Môn thi thành phần: VẬT LÝ</w:t>
            </w:r>
          </w:p>
          <w:p w:rsidR="0091367B" w:rsidRPr="002138D7" w:rsidRDefault="0091367B" w:rsidP="007D7F06">
            <w:pPr>
              <w:jc w:val="center"/>
              <w:rPr>
                <w:i/>
              </w:rPr>
            </w:pPr>
            <w:r w:rsidRPr="002138D7">
              <w:rPr>
                <w:i/>
              </w:rPr>
              <w:t>Thời gian làm bài: 50 phút, không kể thời gian phát đề</w:t>
            </w:r>
          </w:p>
        </w:tc>
      </w:tr>
    </w:tbl>
    <w:p w:rsidR="002E0656" w:rsidRPr="002138D7" w:rsidRDefault="002E0656" w:rsidP="002E0656"/>
    <w:p w:rsidR="0091367B" w:rsidRPr="002138D7" w:rsidRDefault="00C943AA" w:rsidP="0091367B">
      <w:pPr>
        <w:jc w:val="both"/>
      </w:pPr>
      <w:r>
        <w:rPr>
          <w:b/>
          <w:noProof/>
        </w:rPr>
        <mc:AlternateContent>
          <mc:Choice Requires="wps">
            <w:drawing>
              <wp:anchor distT="0" distB="0" distL="114300" distR="114300" simplePos="0" relativeHeight="251659776" behindDoc="0" locked="0" layoutInCell="1" allowOverlap="1">
                <wp:simplePos x="0" y="0"/>
                <wp:positionH relativeFrom="column">
                  <wp:posOffset>4952365</wp:posOffset>
                </wp:positionH>
                <wp:positionV relativeFrom="paragraph">
                  <wp:posOffset>41275</wp:posOffset>
                </wp:positionV>
                <wp:extent cx="1181735" cy="316230"/>
                <wp:effectExtent l="5080" t="6350" r="13335" b="10795"/>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735" cy="316230"/>
                        </a:xfrm>
                        <a:prstGeom prst="rect">
                          <a:avLst/>
                        </a:prstGeom>
                        <a:solidFill>
                          <a:srgbClr val="FFFFFF"/>
                        </a:solidFill>
                        <a:ln w="9525">
                          <a:solidFill>
                            <a:srgbClr val="000000"/>
                          </a:solidFill>
                          <a:miter lim="800000"/>
                          <a:headEnd/>
                          <a:tailEnd/>
                        </a:ln>
                      </wps:spPr>
                      <wps:txbx>
                        <w:txbxContent>
                          <w:p w:rsidR="0091367B" w:rsidRPr="00A24E03" w:rsidRDefault="0091367B" w:rsidP="0091367B">
                            <w:pPr>
                              <w:rPr>
                                <w:b/>
                              </w:rPr>
                            </w:pPr>
                            <w:r>
                              <w:rPr>
                                <w:b/>
                              </w:rPr>
                              <w:t>Mã đề thi: 0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389.95pt;margin-top:3.25pt;width:93.05pt;height:24.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TYWBKgIAAFAEAAAOAAAAZHJzL2Uyb0RvYy54bWysVNtu2zAMfR+wfxD0vjjOrakRp+jSZRjQ XYB2HyDLsi1MEjVJid19/Sg5zYJuexnmB0GUqEPyHNKbm0ErchTOSzAlzSdTSoThUEvTlvTr4/7N mhIfmKmZAiNK+iQ8vdm+frXpbSFm0IGqhSMIYnzR25J2IdgiyzzvhGZ+AlYYvGzAaRbQdG1WO9Yj ulbZbDpdZT242jrgwns8vRsv6TbhN43g4XPTeBGIKinmFtLq0lrFNdtuWNE6ZjvJT2mwf8hCM2kw 6BnqjgVGDk7+BqUld+ChCRMOOoOmkVykGrCafPqimoeOWZFqQXK8PdPk/x8s/3T84oisSzqnxDCN Ej2KIZC3MJBVZKe3vkCnB4tuYcBjVDlV6u098G+eGNh1zLTi1jnoO8FqzC6PL7OLpyOOjyBV/xFq DMMOARLQ0DgdqUMyCKKjSk9nZWIqPIbM1/nVfEkJx7t5vprNk3QZK55fW+fDewGaxE1JHSqf0Nnx 3oeYDSueXWIwD0rWe6lUMlxb7ZQjR4Zdsk9fKuCFmzKkL+n1crYcCfgrxDR9f4LQMmC7K6lLuj47 sSLS9s7UqRkDk2rcY8rKnHiM1I0khqEaTrpUUD8how7GtsYxxE0H7gclPbZ0Sf33A3OCEvXBoCrX +WIRZyAZi+XVDA13eVNd3jDDEaqkgZJxuwvj3Bysk22HkcY+MHCLSjYykRwlH7M65Y1tm7g/jVic i0s7ef36EWx/AgAA//8DAFBLAwQUAAYACAAAACEAEiIN/t8AAAAIAQAADwAAAGRycy9kb3ducmV2 LnhtbEyPwU7DMBBE70j8g7VIXFDrQKnThDgVQgLRG7QIrm68TSLsdbDdNPw95gTH0Yxm3lTryRo2 og+9IwnX8wwYUuN0T62Et93jbAUsREVaGUco4RsDrOvzs0qV2p3oFcdtbFkqoVAqCV2MQ8l5aDq0 KszdgJS8g/NWxSR9y7VXp1RuDb/JMsGt6iktdGrAhw6bz+3RSljdPo8fYbN4eW/EwRTxKh+fvryU lxfT/R2wiFP8C8MvfkKHOjHt3ZF0YEZCnhdFikoQS2DJL4RI3/YSlmIBvK74/wP1DwAAAP//AwBQ SwECLQAUAAYACAAAACEAtoM4kv4AAADhAQAAEwAAAAAAAAAAAAAAAAAAAAAAW0NvbnRlbnRfVHlw ZXNdLnhtbFBLAQItABQABgAIAAAAIQA4/SH/1gAAAJQBAAALAAAAAAAAAAAAAAAAAC8BAABfcmVs cy8ucmVsc1BLAQItABQABgAIAAAAIQBFTYWBKgIAAFAEAAAOAAAAAAAAAAAAAAAAAC4CAABkcnMv ZTJvRG9jLnhtbFBLAQItABQABgAIAAAAIQASIg3+3wAAAAgBAAAPAAAAAAAAAAAAAAAAAIQEAABk cnMvZG93bnJldi54bWxQSwUGAAAAAAQABADzAAAAkAUAAAAA ">
                <v:textbox>
                  <w:txbxContent>
                    <w:p w:rsidR="0091367B" w:rsidRPr="00A24E03" w:rsidRDefault="0091367B" w:rsidP="0091367B">
                      <w:pPr>
                        <w:rPr>
                          <w:b/>
                        </w:rPr>
                      </w:pPr>
                      <w:r>
                        <w:rPr>
                          <w:b/>
                        </w:rPr>
                        <w:t>Mã đề thi: 008</w:t>
                      </w:r>
                    </w:p>
                  </w:txbxContent>
                </v:textbox>
              </v:shape>
            </w:pict>
          </mc:Fallback>
        </mc:AlternateContent>
      </w:r>
      <w:r w:rsidR="0091367B" w:rsidRPr="002138D7">
        <w:rPr>
          <w:b/>
        </w:rPr>
        <w:t>Họ tên thí sinh</w:t>
      </w:r>
      <w:r w:rsidR="0091367B" w:rsidRPr="002138D7">
        <w:t>:…………………………………………….</w:t>
      </w:r>
    </w:p>
    <w:p w:rsidR="0091367B" w:rsidRPr="002138D7" w:rsidRDefault="0091367B" w:rsidP="0091367B">
      <w:pPr>
        <w:jc w:val="both"/>
      </w:pPr>
      <w:r w:rsidRPr="002138D7">
        <w:rPr>
          <w:b/>
        </w:rPr>
        <w:t>Số báo danh</w:t>
      </w:r>
      <w:r w:rsidRPr="002138D7">
        <w:t>: ………………………………………………</w:t>
      </w:r>
      <w:bookmarkStart w:id="0" w:name="_GoBack"/>
      <w:bookmarkEnd w:id="0"/>
    </w:p>
    <w:p w:rsidR="0091367B" w:rsidRPr="002138D7" w:rsidRDefault="0091367B" w:rsidP="0091367B">
      <w:pPr>
        <w:jc w:val="both"/>
      </w:pPr>
    </w:p>
    <w:p w:rsidR="0091367B" w:rsidRPr="002138D7" w:rsidRDefault="0091367B" w:rsidP="007D7F06">
      <w:pPr>
        <w:jc w:val="both"/>
      </w:pPr>
    </w:p>
    <w:p w:rsidR="002E0656" w:rsidRPr="002138D7" w:rsidRDefault="0091367B" w:rsidP="007D7F06">
      <w:pPr>
        <w:spacing w:before="60" w:after="60"/>
        <w:jc w:val="both"/>
      </w:pPr>
      <w:r w:rsidRPr="002138D7">
        <w:rPr>
          <w:b/>
        </w:rPr>
        <w:t>Câu 1</w:t>
      </w:r>
      <w:r w:rsidR="002E0656" w:rsidRPr="002138D7">
        <w:rPr>
          <w:b/>
        </w:rPr>
        <w:t xml:space="preserve">: </w:t>
      </w:r>
      <w:r w:rsidR="002E0656" w:rsidRPr="002138D7">
        <w:t>Trong sự truyền sóng cơ, sóng ngang</w:t>
      </w:r>
      <w:r w:rsidR="002E0656" w:rsidRPr="002138D7">
        <w:rPr>
          <w:b/>
        </w:rPr>
        <w:t xml:space="preserve"> </w:t>
      </w:r>
      <w:r w:rsidR="002E0656" w:rsidRPr="002138D7">
        <w:t>truyền được trong</w:t>
      </w:r>
    </w:p>
    <w:p w:rsidR="002E0656" w:rsidRPr="002138D7" w:rsidRDefault="002E0656" w:rsidP="007D7F06">
      <w:pPr>
        <w:tabs>
          <w:tab w:val="left" w:pos="200"/>
          <w:tab w:val="left" w:pos="5200"/>
        </w:tabs>
        <w:jc w:val="both"/>
      </w:pPr>
      <w:r w:rsidRPr="002138D7">
        <w:tab/>
      </w:r>
      <w:r w:rsidRPr="002138D7">
        <w:rPr>
          <w:b/>
        </w:rPr>
        <w:t xml:space="preserve">A. </w:t>
      </w:r>
      <w:r w:rsidRPr="002138D7">
        <w:t>chất lỏng, khí.</w:t>
      </w:r>
      <w:r w:rsidRPr="002138D7">
        <w:tab/>
      </w:r>
      <w:r w:rsidRPr="002138D7">
        <w:rPr>
          <w:b/>
        </w:rPr>
        <w:t xml:space="preserve">B. </w:t>
      </w:r>
      <w:r w:rsidRPr="002138D7">
        <w:t>chất khí</w:t>
      </w:r>
    </w:p>
    <w:p w:rsidR="002E0656" w:rsidRPr="002138D7" w:rsidRDefault="002E0656" w:rsidP="007D7F06">
      <w:pPr>
        <w:tabs>
          <w:tab w:val="left" w:pos="200"/>
          <w:tab w:val="left" w:pos="5200"/>
        </w:tabs>
        <w:jc w:val="both"/>
      </w:pPr>
      <w:r w:rsidRPr="002138D7">
        <w:tab/>
      </w:r>
      <w:r w:rsidRPr="002138D7">
        <w:rPr>
          <w:b/>
        </w:rPr>
        <w:t xml:space="preserve">C. </w:t>
      </w:r>
      <w:r w:rsidRPr="002138D7">
        <w:t>chân không.</w:t>
      </w:r>
      <w:r w:rsidRPr="002138D7">
        <w:tab/>
      </w:r>
      <w:r w:rsidRPr="002138D7">
        <w:rPr>
          <w:b/>
        </w:rPr>
        <w:t xml:space="preserve">D. </w:t>
      </w:r>
      <w:r w:rsidRPr="002138D7">
        <w:t>chất rắn và bề mặt chất lỏng.</w:t>
      </w:r>
    </w:p>
    <w:p w:rsidR="002E0656" w:rsidRPr="002138D7" w:rsidRDefault="002E0656" w:rsidP="007D7F06">
      <w:pPr>
        <w:spacing w:before="60" w:after="60"/>
        <w:jc w:val="both"/>
      </w:pPr>
      <w:r w:rsidRPr="002138D7">
        <w:rPr>
          <w:b/>
        </w:rPr>
        <w:t xml:space="preserve">Câu 2: </w:t>
      </w:r>
      <w:r w:rsidRPr="002138D7">
        <w:rPr>
          <w:lang w:val="pt-BR"/>
        </w:rPr>
        <w:t>Một vật nhỏ dao động điều hòa, chuyển động của vật từ vị trí cân bằng đến vị trí biên là chuyển độ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lang w:val="pt-BR"/>
        </w:rPr>
        <w:t>nhanh dần đều.</w:t>
      </w:r>
      <w:r w:rsidRPr="002138D7">
        <w:tab/>
      </w:r>
      <w:r w:rsidRPr="002138D7">
        <w:rPr>
          <w:b/>
        </w:rPr>
        <w:t xml:space="preserve">B. </w:t>
      </w:r>
      <w:r w:rsidRPr="002138D7">
        <w:rPr>
          <w:lang w:val="pt-BR"/>
        </w:rPr>
        <w:t>nhanh dần.</w:t>
      </w:r>
      <w:r w:rsidRPr="002138D7">
        <w:tab/>
      </w:r>
      <w:r w:rsidRPr="002138D7">
        <w:rPr>
          <w:b/>
        </w:rPr>
        <w:t xml:space="preserve">C. </w:t>
      </w:r>
      <w:r w:rsidRPr="002138D7">
        <w:rPr>
          <w:lang w:val="pt-BR"/>
        </w:rPr>
        <w:t>chậm dần đều.</w:t>
      </w:r>
      <w:r w:rsidRPr="002138D7">
        <w:tab/>
      </w:r>
      <w:r w:rsidRPr="002138D7">
        <w:rPr>
          <w:b/>
        </w:rPr>
        <w:t xml:space="preserve">D. </w:t>
      </w:r>
      <w:r w:rsidRPr="002138D7">
        <w:rPr>
          <w:lang w:val="pt-BR"/>
        </w:rPr>
        <w:t>chậm dần.</w:t>
      </w:r>
    </w:p>
    <w:p w:rsidR="002E0656" w:rsidRPr="002138D7" w:rsidRDefault="0091367B" w:rsidP="007D7F06">
      <w:pPr>
        <w:spacing w:before="60" w:after="60"/>
        <w:jc w:val="both"/>
      </w:pPr>
      <w:r w:rsidRPr="002138D7">
        <w:rPr>
          <w:b/>
        </w:rPr>
        <w:t xml:space="preserve">Câu 3: </w:t>
      </w:r>
      <w:r w:rsidR="002E0656" w:rsidRPr="002138D7">
        <w:rPr>
          <w:b/>
        </w:rPr>
        <w:t xml:space="preserve"> </w:t>
      </w:r>
      <w:r w:rsidR="002E0656" w:rsidRPr="002138D7">
        <w:t>Khoảng cách giữa hai điểm gần nhất trên cùng một phương truyền sóng dao động ngược pha nhau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λ/4.</w:t>
      </w:r>
      <w:r w:rsidRPr="002138D7">
        <w:tab/>
      </w:r>
      <w:r w:rsidRPr="002138D7">
        <w:rPr>
          <w:b/>
        </w:rPr>
        <w:t xml:space="preserve">B. </w:t>
      </w:r>
      <w:r w:rsidRPr="002138D7">
        <w:t>λ.</w:t>
      </w:r>
      <w:r w:rsidRPr="002138D7">
        <w:tab/>
      </w:r>
      <w:r w:rsidRPr="002138D7">
        <w:rPr>
          <w:b/>
        </w:rPr>
        <w:t xml:space="preserve">C. </w:t>
      </w:r>
      <w:r w:rsidRPr="002138D7">
        <w:t>2λ.</w:t>
      </w:r>
      <w:r w:rsidRPr="002138D7">
        <w:tab/>
      </w:r>
      <w:r w:rsidRPr="002138D7">
        <w:rPr>
          <w:b/>
        </w:rPr>
        <w:t xml:space="preserve">D. </w:t>
      </w:r>
      <w:r w:rsidRPr="002138D7">
        <w:t>λ/2.</w:t>
      </w:r>
    </w:p>
    <w:p w:rsidR="002E0656" w:rsidRPr="002138D7" w:rsidRDefault="002E0656" w:rsidP="007D7F06">
      <w:pPr>
        <w:spacing w:before="60" w:after="60"/>
        <w:jc w:val="both"/>
      </w:pPr>
      <w:r w:rsidRPr="002138D7">
        <w:rPr>
          <w:b/>
        </w:rPr>
        <w:t>C</w:t>
      </w:r>
      <w:r w:rsidR="0091367B" w:rsidRPr="002138D7">
        <w:rPr>
          <w:b/>
        </w:rPr>
        <w:t>âu 4</w:t>
      </w:r>
      <w:r w:rsidRPr="002138D7">
        <w:rPr>
          <w:b/>
        </w:rPr>
        <w:t xml:space="preserve">: </w:t>
      </w:r>
      <w:r w:rsidRPr="002138D7">
        <w:t xml:space="preserve">Một con lắc lò xo gồm vật khối lượng m, gắn vào một đầu lò xo có độ cứng k. Con lắc dao động điều hòa quanh vị trí cân bằng với phương trình: x = Acos(ωt + φ). Mốc tính thế năng ở vị trí cân bằng. </w:t>
      </w:r>
      <w:r w:rsidRPr="002138D7">
        <w:rPr>
          <w:lang w:val="fr-FR"/>
        </w:rPr>
        <w:t>Thế năng của con lắc tại li độ x bằ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8.5pt" o:ole="">
            <v:imagedata r:id="rId7" o:title=""/>
          </v:shape>
          <o:OLEObject Type="Embed" ProgID="Equation.DSMT4" ShapeID="_x0000_i1025" DrawAspect="Content" ObjectID="_1672649611" r:id="rId8"/>
        </w:object>
      </w:r>
      <w:r w:rsidRPr="002138D7">
        <w:t>kx</w:t>
      </w:r>
      <w:r w:rsidRPr="002138D7">
        <w:rPr>
          <w:vertAlign w:val="superscript"/>
        </w:rPr>
        <w:t>2</w:t>
      </w:r>
      <w:r w:rsidRPr="002138D7">
        <w:t>.</w:t>
      </w:r>
      <w:r w:rsidRPr="002138D7">
        <w:tab/>
      </w:r>
      <w:r w:rsidRPr="002138D7">
        <w:rPr>
          <w:b/>
        </w:rPr>
        <w:t xml:space="preserve">B. </w:t>
      </w:r>
      <w:r w:rsidRPr="002138D7">
        <w:t>kx.</w:t>
      </w:r>
      <w:r w:rsidRPr="002138D7">
        <w:tab/>
      </w:r>
      <w:r w:rsidRPr="002138D7">
        <w:rPr>
          <w:b/>
        </w:rPr>
        <w:t xml:space="preserve">C. </w:t>
      </w:r>
      <w:r w:rsidRPr="002138D7">
        <w:rPr>
          <w:position w:val="-22"/>
        </w:rPr>
        <w:object w:dxaOrig="220" w:dyaOrig="580">
          <v:shape id="_x0000_i1026" type="#_x0000_t75" style="width:11.25pt;height:28.5pt" o:ole="">
            <v:imagedata r:id="rId9" o:title=""/>
          </v:shape>
          <o:OLEObject Type="Embed" ProgID="Equation.DSMT4" ShapeID="_x0000_i1026" DrawAspect="Content" ObjectID="_1672649612" r:id="rId10"/>
        </w:object>
      </w:r>
      <w:r w:rsidRPr="002138D7">
        <w:t xml:space="preserve"> kx.</w:t>
      </w:r>
      <w:r w:rsidRPr="002138D7">
        <w:tab/>
      </w:r>
      <w:r w:rsidRPr="002138D7">
        <w:rPr>
          <w:b/>
        </w:rPr>
        <w:t xml:space="preserve">D. </w:t>
      </w:r>
      <w:r w:rsidRPr="002138D7">
        <w:t>kx</w:t>
      </w:r>
      <w:r w:rsidRPr="002138D7">
        <w:rPr>
          <w:vertAlign w:val="superscript"/>
        </w:rPr>
        <w:t>2</w:t>
      </w:r>
      <w:r w:rsidRPr="002138D7">
        <w:t>.</w:t>
      </w:r>
    </w:p>
    <w:p w:rsidR="002E0656" w:rsidRPr="002138D7" w:rsidRDefault="0091367B" w:rsidP="007D7F06">
      <w:pPr>
        <w:spacing w:before="60" w:after="60"/>
        <w:jc w:val="both"/>
      </w:pPr>
      <w:r w:rsidRPr="002138D7">
        <w:rPr>
          <w:b/>
        </w:rPr>
        <w:t>Câu 5</w:t>
      </w:r>
      <w:r w:rsidR="002E0656" w:rsidRPr="002138D7">
        <w:rPr>
          <w:b/>
        </w:rPr>
        <w:t xml:space="preserve">: </w:t>
      </w:r>
      <w:r w:rsidR="002E0656" w:rsidRPr="002138D7">
        <w:t>Công suất tỏa nhiệt trên một vật dẫn có điện trở R khi có dòng điện I chạy qua được xác định bằng biểu thức</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P = R.I</w:t>
      </w:r>
      <w:r w:rsidRPr="002138D7">
        <w:rPr>
          <w:vertAlign w:val="superscript"/>
        </w:rPr>
        <w:t>2</w:t>
      </w:r>
      <w:r w:rsidRPr="002138D7">
        <w:tab/>
      </w:r>
      <w:r w:rsidRPr="002138D7">
        <w:rPr>
          <w:b/>
        </w:rPr>
        <w:t xml:space="preserve">B. </w:t>
      </w:r>
      <w:r w:rsidRPr="002138D7">
        <w:t>P = R.I</w:t>
      </w:r>
      <w:r w:rsidRPr="002138D7">
        <w:tab/>
      </w:r>
      <w:r w:rsidRPr="002138D7">
        <w:rPr>
          <w:b/>
        </w:rPr>
        <w:t xml:space="preserve">C. </w:t>
      </w:r>
      <w:r w:rsidRPr="002138D7">
        <w:t>P = U.I</w:t>
      </w:r>
      <w:r w:rsidRPr="002138D7">
        <w:rPr>
          <w:vertAlign w:val="superscript"/>
        </w:rPr>
        <w:t>2</w:t>
      </w:r>
      <w:r w:rsidRPr="002138D7">
        <w:tab/>
      </w:r>
      <w:r w:rsidRPr="002138D7">
        <w:rPr>
          <w:b/>
        </w:rPr>
        <w:t xml:space="preserve">D. </w:t>
      </w:r>
      <w:r w:rsidRPr="002138D7">
        <w:t>P = U/R</w:t>
      </w:r>
    </w:p>
    <w:p w:rsidR="002E0656" w:rsidRPr="002138D7" w:rsidRDefault="0091367B" w:rsidP="007D7F06">
      <w:pPr>
        <w:spacing w:before="60" w:after="60"/>
        <w:jc w:val="both"/>
      </w:pPr>
      <w:r w:rsidRPr="002138D7">
        <w:rPr>
          <w:b/>
        </w:rPr>
        <w:t>Câu 6</w:t>
      </w:r>
      <w:r w:rsidR="002E0656" w:rsidRPr="002138D7">
        <w:rPr>
          <w:b/>
        </w:rPr>
        <w:t xml:space="preserve">: </w:t>
      </w:r>
      <w:r w:rsidR="002E0656" w:rsidRPr="002138D7">
        <w:t>Trong hệ SI, đơn vị của cường độ điện trường là</w:t>
      </w:r>
    </w:p>
    <w:p w:rsidR="002E0656" w:rsidRPr="002138D7" w:rsidRDefault="002E0656" w:rsidP="007D7F06">
      <w:pPr>
        <w:tabs>
          <w:tab w:val="left" w:pos="200"/>
          <w:tab w:val="left" w:pos="5200"/>
        </w:tabs>
        <w:jc w:val="both"/>
      </w:pPr>
      <w:r w:rsidRPr="002138D7">
        <w:tab/>
      </w:r>
      <w:r w:rsidRPr="002138D7">
        <w:rPr>
          <w:b/>
        </w:rPr>
        <w:t xml:space="preserve">A. </w:t>
      </w:r>
      <w:r w:rsidRPr="002138D7">
        <w:t>Vôn trên culông ( V/C)</w:t>
      </w:r>
      <w:r w:rsidRPr="002138D7">
        <w:rPr>
          <w:lang w:val="fr-FR"/>
        </w:rPr>
        <w:t>.</w:t>
      </w:r>
      <w:r w:rsidRPr="002138D7">
        <w:tab/>
      </w:r>
      <w:r w:rsidRPr="002138D7">
        <w:rPr>
          <w:b/>
        </w:rPr>
        <w:t xml:space="preserve">B. </w:t>
      </w:r>
      <w:r w:rsidRPr="002138D7">
        <w:t>Niu-tơn trên mét (N/m)</w:t>
      </w:r>
      <w:r w:rsidRPr="002138D7">
        <w:rPr>
          <w:lang w:val="fr-FR"/>
        </w:rPr>
        <w:t>.</w:t>
      </w:r>
    </w:p>
    <w:p w:rsidR="002E0656" w:rsidRPr="002138D7" w:rsidRDefault="002E0656" w:rsidP="007D7F06">
      <w:pPr>
        <w:tabs>
          <w:tab w:val="left" w:pos="200"/>
          <w:tab w:val="left" w:pos="5200"/>
        </w:tabs>
        <w:jc w:val="both"/>
      </w:pPr>
      <w:r w:rsidRPr="002138D7">
        <w:tab/>
      </w:r>
      <w:r w:rsidRPr="002138D7">
        <w:rPr>
          <w:b/>
        </w:rPr>
        <w:t xml:space="preserve">C. </w:t>
      </w:r>
      <w:r w:rsidRPr="002138D7">
        <w:t>Vôn trên mét (V/m).</w:t>
      </w:r>
      <w:r w:rsidRPr="002138D7">
        <w:tab/>
      </w:r>
      <w:r w:rsidRPr="002138D7">
        <w:rPr>
          <w:b/>
        </w:rPr>
        <w:t xml:space="preserve">D. </w:t>
      </w:r>
      <w:r w:rsidRPr="002138D7">
        <w:t>Vôn (V)</w:t>
      </w:r>
      <w:r w:rsidRPr="002138D7">
        <w:rPr>
          <w:lang w:val="fr-FR"/>
        </w:rPr>
        <w:t>.</w:t>
      </w:r>
    </w:p>
    <w:p w:rsidR="002E0656" w:rsidRPr="002138D7" w:rsidRDefault="0091367B" w:rsidP="007D7F06">
      <w:pPr>
        <w:spacing w:before="60" w:after="60"/>
        <w:jc w:val="both"/>
      </w:pPr>
      <w:r w:rsidRPr="002138D7">
        <w:rPr>
          <w:b/>
        </w:rPr>
        <w:t>Câu 7</w:t>
      </w:r>
      <w:r w:rsidR="002E0656" w:rsidRPr="002138D7">
        <w:rPr>
          <w:b/>
        </w:rPr>
        <w:t xml:space="preserve">: </w:t>
      </w:r>
      <w:r w:rsidR="002E0656" w:rsidRPr="002138D7">
        <w:t>Một sóng cơ hình sin truyền theo trục Ox với chu kì T. Khoảng thời gian để sóng truyền được quãng đường bằng một nửa bước sóng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4T.</w:t>
      </w:r>
      <w:r w:rsidRPr="002138D7">
        <w:tab/>
      </w:r>
      <w:r w:rsidRPr="002138D7">
        <w:rPr>
          <w:b/>
        </w:rPr>
        <w:t xml:space="preserve">B. </w:t>
      </w:r>
      <w:r w:rsidRPr="002138D7">
        <w:t>0,5T.</w:t>
      </w:r>
      <w:r w:rsidRPr="002138D7">
        <w:tab/>
      </w:r>
      <w:r w:rsidRPr="002138D7">
        <w:rPr>
          <w:b/>
        </w:rPr>
        <w:t xml:space="preserve">C. </w:t>
      </w:r>
      <w:r w:rsidRPr="002138D7">
        <w:t>2T.</w:t>
      </w:r>
      <w:r w:rsidRPr="002138D7">
        <w:tab/>
      </w:r>
      <w:r w:rsidRPr="002138D7">
        <w:rPr>
          <w:b/>
        </w:rPr>
        <w:t xml:space="preserve">D. </w:t>
      </w:r>
      <w:r w:rsidRPr="002138D7">
        <w:t>T.</w:t>
      </w:r>
    </w:p>
    <w:p w:rsidR="002E0656" w:rsidRPr="002138D7" w:rsidRDefault="0091367B" w:rsidP="007D7F06">
      <w:pPr>
        <w:spacing w:before="60" w:after="60"/>
        <w:jc w:val="both"/>
      </w:pPr>
      <w:r w:rsidRPr="002138D7">
        <w:rPr>
          <w:b/>
        </w:rPr>
        <w:t>Câu 8</w:t>
      </w:r>
      <w:r w:rsidR="002E0656" w:rsidRPr="002138D7">
        <w:rPr>
          <w:b/>
        </w:rPr>
        <w:t xml:space="preserve">: </w:t>
      </w:r>
      <w:r w:rsidR="002E0656" w:rsidRPr="002138D7">
        <w:rPr>
          <w:lang w:val="pt-BR"/>
        </w:rPr>
        <w:t xml:space="preserve">Một con lắc đơn có độ dài dây treo bằng </w:t>
      </w:r>
      <w:r w:rsidR="002E0656" w:rsidRPr="002138D7">
        <w:rPr>
          <w:position w:val="-6"/>
          <w:lang w:val="pt-BR"/>
        </w:rPr>
        <w:object w:dxaOrig="180" w:dyaOrig="280">
          <v:shape id="_x0000_i1027" type="#_x0000_t75" style="width:9.75pt;height:13.5pt" o:ole="">
            <v:imagedata r:id="rId11" o:title=""/>
          </v:shape>
          <o:OLEObject Type="Embed" ProgID="Equation.3" ShapeID="_x0000_i1027" DrawAspect="Content" ObjectID="_1672649613" r:id="rId12"/>
        </w:object>
      </w:r>
      <w:r w:rsidR="002E0656" w:rsidRPr="002138D7">
        <w:rPr>
          <w:lang w:val="pt-BR"/>
        </w:rPr>
        <w:t>, treo tại nơi có gia tốc trọng trường g. Khi con lắc đơn dao động điều hòa thì biểu thức tần số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30"/>
          <w:lang w:val="pt-BR"/>
        </w:rPr>
        <w:object w:dxaOrig="1215" w:dyaOrig="735">
          <v:shape id="_x0000_i1028" type="#_x0000_t75" style="width:60pt;height:36.75pt" o:ole="">
            <v:imagedata r:id="rId13" o:title=""/>
          </v:shape>
          <o:OLEObject Type="Embed" ProgID="Equation.3" ShapeID="_x0000_i1028" DrawAspect="Content" ObjectID="_1672649614" r:id="rId14"/>
        </w:object>
      </w:r>
      <w:r w:rsidRPr="002138D7">
        <w:t>.</w:t>
      </w:r>
      <w:r w:rsidRPr="002138D7">
        <w:tab/>
      </w:r>
      <w:r w:rsidRPr="002138D7">
        <w:rPr>
          <w:b/>
        </w:rPr>
        <w:t xml:space="preserve">B. </w:t>
      </w:r>
      <w:r w:rsidRPr="002138D7">
        <w:rPr>
          <w:position w:val="-26"/>
          <w:lang w:val="pt-BR"/>
        </w:rPr>
        <w:object w:dxaOrig="1140" w:dyaOrig="705">
          <v:shape id="_x0000_i1029" type="#_x0000_t75" style="width:57pt;height:35.25pt" o:ole="">
            <v:imagedata r:id="rId15" o:title=""/>
          </v:shape>
          <o:OLEObject Type="Embed" ProgID="Equation.3" ShapeID="_x0000_i1029" DrawAspect="Content" ObjectID="_1672649615" r:id="rId16"/>
        </w:object>
      </w:r>
      <w:r w:rsidRPr="002138D7">
        <w:t>.</w:t>
      </w:r>
      <w:r w:rsidRPr="002138D7">
        <w:tab/>
      </w:r>
      <w:r w:rsidRPr="002138D7">
        <w:rPr>
          <w:b/>
        </w:rPr>
        <w:t xml:space="preserve">C. </w:t>
      </w:r>
      <w:r w:rsidRPr="002138D7">
        <w:rPr>
          <w:position w:val="-30"/>
          <w:lang w:val="pt-BR"/>
        </w:rPr>
        <w:object w:dxaOrig="1140" w:dyaOrig="735">
          <v:shape id="_x0000_i1030" type="#_x0000_t75" style="width:57pt;height:36.75pt" o:ole="">
            <v:imagedata r:id="rId17" o:title=""/>
          </v:shape>
          <o:OLEObject Type="Embed" ProgID="Equation.3" ShapeID="_x0000_i1030" DrawAspect="Content" ObjectID="_1672649616" r:id="rId18"/>
        </w:object>
      </w:r>
      <w:r w:rsidRPr="002138D7">
        <w:t>.</w:t>
      </w:r>
      <w:r w:rsidRPr="002138D7">
        <w:tab/>
      </w:r>
      <w:r w:rsidRPr="002138D7">
        <w:rPr>
          <w:b/>
        </w:rPr>
        <w:t xml:space="preserve">D. </w:t>
      </w:r>
      <w:r w:rsidRPr="002138D7">
        <w:rPr>
          <w:position w:val="-26"/>
          <w:lang w:val="pt-BR"/>
        </w:rPr>
        <w:object w:dxaOrig="1215" w:dyaOrig="705">
          <v:shape id="_x0000_i1031" type="#_x0000_t75" style="width:60pt;height:35.25pt" o:ole="">
            <v:imagedata r:id="rId19" o:title=""/>
          </v:shape>
          <o:OLEObject Type="Embed" ProgID="Equation.3" ShapeID="_x0000_i1031" DrawAspect="Content" ObjectID="_1672649617" r:id="rId20"/>
        </w:object>
      </w:r>
      <w:r w:rsidRPr="002138D7">
        <w:t>.</w:t>
      </w:r>
    </w:p>
    <w:p w:rsidR="002E0656" w:rsidRPr="002138D7" w:rsidRDefault="0091367B" w:rsidP="007D7F06">
      <w:pPr>
        <w:spacing w:before="60" w:after="60"/>
        <w:jc w:val="both"/>
      </w:pPr>
      <w:r w:rsidRPr="002138D7">
        <w:rPr>
          <w:b/>
        </w:rPr>
        <w:t>Câu 9</w:t>
      </w:r>
      <w:r w:rsidR="002E0656" w:rsidRPr="002138D7">
        <w:rPr>
          <w:b/>
        </w:rPr>
        <w:t xml:space="preserve">: </w:t>
      </w:r>
      <w:r w:rsidR="002E0656" w:rsidRPr="002138D7">
        <w:t>Một vật dao động tắt dần có các đại lượng giảm liên tục theo thời gian là</w:t>
      </w:r>
    </w:p>
    <w:p w:rsidR="002E0656" w:rsidRPr="002138D7" w:rsidRDefault="002E0656" w:rsidP="007D7F06">
      <w:pPr>
        <w:tabs>
          <w:tab w:val="left" w:pos="200"/>
          <w:tab w:val="left" w:pos="5200"/>
        </w:tabs>
        <w:jc w:val="both"/>
      </w:pPr>
      <w:r w:rsidRPr="002138D7">
        <w:tab/>
      </w:r>
      <w:r w:rsidRPr="002138D7">
        <w:rPr>
          <w:b/>
        </w:rPr>
        <w:t xml:space="preserve">A. </w:t>
      </w:r>
      <w:r w:rsidRPr="002138D7">
        <w:t>li độ và tốc độ.</w:t>
      </w:r>
      <w:r w:rsidRPr="002138D7">
        <w:tab/>
      </w:r>
      <w:r w:rsidRPr="002138D7">
        <w:rPr>
          <w:b/>
        </w:rPr>
        <w:t xml:space="preserve">B. </w:t>
      </w:r>
      <w:r w:rsidRPr="002138D7">
        <w:t>biên độ và gia tốc.</w:t>
      </w:r>
    </w:p>
    <w:p w:rsidR="002E0656" w:rsidRPr="002138D7" w:rsidRDefault="002E0656" w:rsidP="007D7F06">
      <w:pPr>
        <w:tabs>
          <w:tab w:val="left" w:pos="200"/>
          <w:tab w:val="left" w:pos="5200"/>
        </w:tabs>
        <w:jc w:val="both"/>
      </w:pPr>
      <w:r w:rsidRPr="002138D7">
        <w:tab/>
      </w:r>
      <w:r w:rsidRPr="002138D7">
        <w:rPr>
          <w:b/>
        </w:rPr>
        <w:t xml:space="preserve">C. </w:t>
      </w:r>
      <w:r w:rsidRPr="002138D7">
        <w:t>biên độ và tốc độ.</w:t>
      </w:r>
      <w:r w:rsidRPr="002138D7">
        <w:tab/>
      </w:r>
      <w:r w:rsidRPr="002138D7">
        <w:rPr>
          <w:b/>
        </w:rPr>
        <w:t xml:space="preserve">D. </w:t>
      </w:r>
      <w:r w:rsidRPr="002138D7">
        <w:t>biên độ và cơ năng.</w:t>
      </w:r>
    </w:p>
    <w:p w:rsidR="002E0656" w:rsidRPr="002138D7" w:rsidRDefault="0091367B" w:rsidP="007D7F06">
      <w:pPr>
        <w:spacing w:before="60" w:after="60"/>
        <w:jc w:val="both"/>
      </w:pPr>
      <w:r w:rsidRPr="002138D7">
        <w:rPr>
          <w:b/>
        </w:rPr>
        <w:t>Câu 10</w:t>
      </w:r>
      <w:r w:rsidR="002E0656" w:rsidRPr="002138D7">
        <w:rPr>
          <w:b/>
        </w:rPr>
        <w:t xml:space="preserve">: </w:t>
      </w:r>
      <w:r w:rsidR="002E0656" w:rsidRPr="002138D7">
        <w:rPr>
          <w:lang w:val="pt-BR"/>
        </w:rPr>
        <w:t>Một con lắc lò xo gồm lò xo có độ cứng k và một vật nhỏ khối lượng m. Khi con lắc lò xo dao động điều hòa thì biểu thức chu kì của con lắ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6"/>
          <w:lang w:val="pt-BR"/>
        </w:rPr>
        <w:object w:dxaOrig="1155" w:dyaOrig="705">
          <v:shape id="_x0000_i1032" type="#_x0000_t75" style="width:57pt;height:35.25pt" o:ole="">
            <v:imagedata r:id="rId21" o:title=""/>
          </v:shape>
          <o:OLEObject Type="Embed" ProgID="Equation.3" ShapeID="_x0000_i1032" DrawAspect="Content" ObjectID="_1672649618" r:id="rId22"/>
        </w:object>
      </w:r>
      <w:r w:rsidRPr="002138D7">
        <w:tab/>
      </w:r>
      <w:r w:rsidRPr="002138D7">
        <w:rPr>
          <w:b/>
        </w:rPr>
        <w:t xml:space="preserve">B. </w:t>
      </w:r>
      <w:r w:rsidRPr="002138D7">
        <w:rPr>
          <w:position w:val="-26"/>
          <w:lang w:val="pt-BR"/>
        </w:rPr>
        <w:object w:dxaOrig="1215" w:dyaOrig="705">
          <v:shape id="_x0000_i1033" type="#_x0000_t75" style="width:60pt;height:35.25pt" o:ole="">
            <v:imagedata r:id="rId23" o:title=""/>
          </v:shape>
          <o:OLEObject Type="Embed" ProgID="Equation.3" ShapeID="_x0000_i1033" DrawAspect="Content" ObjectID="_1672649619" r:id="rId24"/>
        </w:object>
      </w:r>
      <w:r w:rsidRPr="002138D7">
        <w:rPr>
          <w:lang w:val="pt-BR"/>
        </w:rPr>
        <w:t>.</w:t>
      </w:r>
      <w:r w:rsidRPr="002138D7">
        <w:tab/>
      </w:r>
      <w:r w:rsidRPr="002138D7">
        <w:rPr>
          <w:b/>
        </w:rPr>
        <w:t xml:space="preserve">C. </w:t>
      </w:r>
      <w:r w:rsidRPr="002138D7">
        <w:rPr>
          <w:position w:val="-26"/>
          <w:lang w:val="pt-BR"/>
        </w:rPr>
        <w:object w:dxaOrig="1215" w:dyaOrig="705">
          <v:shape id="_x0000_i1034" type="#_x0000_t75" style="width:60pt;height:35.25pt" o:ole="">
            <v:imagedata r:id="rId25" o:title=""/>
          </v:shape>
          <o:OLEObject Type="Embed" ProgID="Equation.3" ShapeID="_x0000_i1034" DrawAspect="Content" ObjectID="_1672649620" r:id="rId26"/>
        </w:object>
      </w:r>
      <w:r w:rsidRPr="002138D7">
        <w:rPr>
          <w:lang w:val="pt-BR"/>
        </w:rPr>
        <w:t>.</w:t>
      </w:r>
      <w:r w:rsidRPr="002138D7">
        <w:tab/>
      </w:r>
      <w:r w:rsidRPr="002138D7">
        <w:rPr>
          <w:b/>
        </w:rPr>
        <w:t xml:space="preserve">D. </w:t>
      </w:r>
      <w:r w:rsidRPr="002138D7">
        <w:rPr>
          <w:position w:val="-26"/>
          <w:lang w:val="pt-BR"/>
        </w:rPr>
        <w:object w:dxaOrig="1155" w:dyaOrig="705">
          <v:shape id="_x0000_i1035" type="#_x0000_t75" style="width:57pt;height:35.25pt" o:ole="">
            <v:imagedata r:id="rId27" o:title=""/>
          </v:shape>
          <o:OLEObject Type="Embed" ProgID="Equation.3" ShapeID="_x0000_i1035" DrawAspect="Content" ObjectID="_1672649621" r:id="rId28"/>
        </w:object>
      </w:r>
      <w:r w:rsidRPr="002138D7">
        <w:rPr>
          <w:lang w:val="pt-BR"/>
        </w:rPr>
        <w:t>.</w:t>
      </w:r>
    </w:p>
    <w:p w:rsidR="002E0656" w:rsidRPr="002138D7" w:rsidRDefault="0091367B" w:rsidP="007D7F06">
      <w:pPr>
        <w:spacing w:before="60" w:after="60"/>
        <w:jc w:val="both"/>
      </w:pPr>
      <w:r w:rsidRPr="002138D7">
        <w:rPr>
          <w:b/>
        </w:rPr>
        <w:t>Câu 11</w:t>
      </w:r>
      <w:r w:rsidR="002E0656" w:rsidRPr="002138D7">
        <w:rPr>
          <w:b/>
        </w:rPr>
        <w:t xml:space="preserve">: </w:t>
      </w:r>
      <w:r w:rsidR="002E0656" w:rsidRPr="002138D7">
        <w:t>Trong dao động điều hòa, vận tốc và li độ lệch pha nhau một gó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0,5π.</w:t>
      </w:r>
      <w:r w:rsidRPr="002138D7">
        <w:tab/>
      </w:r>
      <w:r w:rsidRPr="002138D7">
        <w:rPr>
          <w:b/>
        </w:rPr>
        <w:t xml:space="preserve">B. </w:t>
      </w:r>
      <w:r w:rsidRPr="002138D7">
        <w:t>0,25π.</w:t>
      </w:r>
      <w:r w:rsidRPr="002138D7">
        <w:tab/>
      </w:r>
      <w:r w:rsidRPr="002138D7">
        <w:rPr>
          <w:b/>
        </w:rPr>
        <w:t xml:space="preserve">C. </w:t>
      </w:r>
      <w:r w:rsidRPr="002138D7">
        <w:t>π.</w:t>
      </w:r>
      <w:r w:rsidRPr="002138D7">
        <w:tab/>
      </w:r>
      <w:r w:rsidRPr="002138D7">
        <w:rPr>
          <w:b/>
        </w:rPr>
        <w:t xml:space="preserve">D. </w:t>
      </w:r>
      <w:r w:rsidRPr="002138D7">
        <w:t>0.</w:t>
      </w:r>
    </w:p>
    <w:p w:rsidR="002E0656" w:rsidRPr="002138D7" w:rsidRDefault="0091367B" w:rsidP="007D7F06">
      <w:pPr>
        <w:spacing w:before="60" w:after="60"/>
        <w:jc w:val="both"/>
      </w:pPr>
      <w:r w:rsidRPr="002138D7">
        <w:rPr>
          <w:b/>
        </w:rPr>
        <w:t xml:space="preserve">Câu </w:t>
      </w:r>
      <w:r w:rsidR="002E0656" w:rsidRPr="002138D7">
        <w:rPr>
          <w:b/>
        </w:rPr>
        <w:t>1</w:t>
      </w:r>
      <w:r w:rsidRPr="002138D7">
        <w:rPr>
          <w:b/>
        </w:rPr>
        <w:t>2</w:t>
      </w:r>
      <w:r w:rsidR="002E0656" w:rsidRPr="002138D7">
        <w:rPr>
          <w:b/>
        </w:rPr>
        <w:t xml:space="preserve">: </w:t>
      </w:r>
      <w:r w:rsidR="002E0656" w:rsidRPr="002138D7">
        <w:t>Bước sóng là khoảng cách giữa hai điểm</w:t>
      </w:r>
    </w:p>
    <w:p w:rsidR="002E0656" w:rsidRPr="002138D7" w:rsidRDefault="002E0656" w:rsidP="007D7F06">
      <w:pPr>
        <w:tabs>
          <w:tab w:val="left" w:pos="200"/>
        </w:tabs>
        <w:jc w:val="both"/>
      </w:pPr>
      <w:r w:rsidRPr="002138D7">
        <w:tab/>
      </w:r>
      <w:r w:rsidRPr="002138D7">
        <w:rPr>
          <w:b/>
        </w:rPr>
        <w:t xml:space="preserve">A. </w:t>
      </w:r>
      <w:r w:rsidRPr="002138D7">
        <w:t>gần nhau nhất trên cùng một phương truyền sóng mà dao động tại hai điểm đó ngược pha</w:t>
      </w:r>
      <w:r w:rsidRPr="002138D7">
        <w:rPr>
          <w:b/>
        </w:rPr>
        <w:t>.</w:t>
      </w:r>
    </w:p>
    <w:p w:rsidR="002E0656" w:rsidRPr="002138D7" w:rsidRDefault="002E0656" w:rsidP="007D7F06">
      <w:pPr>
        <w:tabs>
          <w:tab w:val="left" w:pos="200"/>
        </w:tabs>
        <w:jc w:val="both"/>
      </w:pPr>
      <w:r w:rsidRPr="002138D7">
        <w:tab/>
      </w:r>
      <w:r w:rsidRPr="002138D7">
        <w:rPr>
          <w:b/>
        </w:rPr>
        <w:t xml:space="preserve">B. </w:t>
      </w:r>
      <w:r w:rsidRPr="002138D7">
        <w:t>gần nhau nhất trên cùng một phương truyền sóng mà dao động tại hai điểm đó cùng pha</w:t>
      </w:r>
      <w:r w:rsidRPr="002138D7">
        <w:rPr>
          <w:b/>
        </w:rPr>
        <w:t>.</w:t>
      </w:r>
    </w:p>
    <w:p w:rsidR="002E0656" w:rsidRPr="002138D7" w:rsidRDefault="002E0656" w:rsidP="007D7F06">
      <w:pPr>
        <w:tabs>
          <w:tab w:val="left" w:pos="200"/>
        </w:tabs>
        <w:jc w:val="both"/>
      </w:pPr>
      <w:r w:rsidRPr="002138D7">
        <w:lastRenderedPageBreak/>
        <w:tab/>
      </w:r>
      <w:r w:rsidRPr="002138D7">
        <w:rPr>
          <w:b/>
        </w:rPr>
        <w:t xml:space="preserve">C. </w:t>
      </w:r>
      <w:r w:rsidRPr="002138D7">
        <w:t>gần nhau nhất mà dao động tại hai điểm đó cùng pha</w:t>
      </w:r>
      <w:r w:rsidRPr="002138D7">
        <w:rPr>
          <w:b/>
        </w:rPr>
        <w:t>.</w:t>
      </w:r>
    </w:p>
    <w:p w:rsidR="002E0656" w:rsidRPr="002138D7" w:rsidRDefault="002E0656" w:rsidP="007D7F06">
      <w:pPr>
        <w:tabs>
          <w:tab w:val="left" w:pos="200"/>
        </w:tabs>
        <w:jc w:val="both"/>
      </w:pPr>
      <w:r w:rsidRPr="002138D7">
        <w:tab/>
      </w:r>
      <w:r w:rsidRPr="002138D7">
        <w:rPr>
          <w:b/>
        </w:rPr>
        <w:t xml:space="preserve">D. </w:t>
      </w:r>
      <w:r w:rsidRPr="002138D7">
        <w:t>trên cùng một phương truyền sóng mà dao động tại hai điểm đó cùng pha</w:t>
      </w:r>
      <w:r w:rsidRPr="002138D7">
        <w:rPr>
          <w:b/>
        </w:rPr>
        <w:t>.</w:t>
      </w:r>
    </w:p>
    <w:p w:rsidR="002E0656" w:rsidRPr="002138D7" w:rsidRDefault="002E0656" w:rsidP="007D7F06">
      <w:pPr>
        <w:spacing w:before="60" w:after="60"/>
        <w:jc w:val="both"/>
      </w:pPr>
      <w:r w:rsidRPr="002138D7">
        <w:rPr>
          <w:b/>
        </w:rPr>
        <w:t xml:space="preserve">Câu </w:t>
      </w:r>
      <w:r w:rsidR="0091367B" w:rsidRPr="002138D7">
        <w:rPr>
          <w:b/>
        </w:rPr>
        <w:t>1</w:t>
      </w:r>
      <w:r w:rsidRPr="002138D7">
        <w:rPr>
          <w:b/>
        </w:rPr>
        <w:t xml:space="preserve">3: </w:t>
      </w:r>
      <w:r w:rsidRPr="002138D7">
        <w:rPr>
          <w:lang w:val="pt-BR"/>
        </w:rPr>
        <w:t>Trong dao động điều hòa, vận tốc cực đại có biểu thứ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lang w:val="pt-BR"/>
        </w:rPr>
        <w:t>v</w:t>
      </w:r>
      <w:r w:rsidRPr="002138D7">
        <w:rPr>
          <w:vertAlign w:val="subscript"/>
          <w:lang w:val="pt-BR"/>
        </w:rPr>
        <w:t>max</w:t>
      </w:r>
      <w:r w:rsidRPr="002138D7">
        <w:rPr>
          <w:lang w:val="pt-BR"/>
        </w:rPr>
        <w:t xml:space="preserve"> =  ω</w:t>
      </w:r>
      <w:r w:rsidRPr="002138D7">
        <w:rPr>
          <w:vertAlign w:val="superscript"/>
          <w:lang w:val="pt-BR"/>
        </w:rPr>
        <w:t>2</w:t>
      </w:r>
      <w:r w:rsidRPr="002138D7">
        <w:rPr>
          <w:lang w:val="pt-BR"/>
        </w:rPr>
        <w:t>A</w:t>
      </w:r>
      <w:r w:rsidRPr="002138D7">
        <w:t>.</w:t>
      </w:r>
      <w:r w:rsidRPr="002138D7">
        <w:tab/>
      </w:r>
      <w:r w:rsidRPr="002138D7">
        <w:rPr>
          <w:b/>
        </w:rPr>
        <w:t xml:space="preserve">B. </w:t>
      </w:r>
      <w:r w:rsidRPr="002138D7">
        <w:rPr>
          <w:lang w:val="pt-BR"/>
        </w:rPr>
        <w:t>v</w:t>
      </w:r>
      <w:r w:rsidRPr="002138D7">
        <w:rPr>
          <w:vertAlign w:val="subscript"/>
          <w:lang w:val="pt-BR"/>
        </w:rPr>
        <w:t>max</w:t>
      </w:r>
      <w:r w:rsidRPr="002138D7">
        <w:rPr>
          <w:lang w:val="pt-BR"/>
        </w:rPr>
        <w:t xml:space="preserve"> = - ω</w:t>
      </w:r>
      <w:r w:rsidRPr="002138D7">
        <w:rPr>
          <w:vertAlign w:val="superscript"/>
          <w:lang w:val="pt-BR"/>
        </w:rPr>
        <w:t>2</w:t>
      </w:r>
      <w:r w:rsidRPr="002138D7">
        <w:rPr>
          <w:lang w:val="pt-BR"/>
        </w:rPr>
        <w:t>A</w:t>
      </w:r>
      <w:r w:rsidRPr="002138D7">
        <w:t>.</w:t>
      </w:r>
      <w:r w:rsidRPr="002138D7">
        <w:tab/>
      </w:r>
      <w:r w:rsidRPr="002138D7">
        <w:rPr>
          <w:b/>
        </w:rPr>
        <w:t xml:space="preserve">C. </w:t>
      </w:r>
      <w:r w:rsidRPr="002138D7">
        <w:rPr>
          <w:lang w:val="pt-BR"/>
        </w:rPr>
        <w:t>v</w:t>
      </w:r>
      <w:r w:rsidRPr="002138D7">
        <w:rPr>
          <w:vertAlign w:val="subscript"/>
          <w:lang w:val="pt-BR"/>
        </w:rPr>
        <w:t>max</w:t>
      </w:r>
      <w:r w:rsidRPr="002138D7">
        <w:rPr>
          <w:lang w:val="pt-BR"/>
        </w:rPr>
        <w:t xml:space="preserve"> = ωA.</w:t>
      </w:r>
      <w:r w:rsidRPr="002138D7">
        <w:tab/>
      </w:r>
      <w:r w:rsidRPr="002138D7">
        <w:rPr>
          <w:b/>
        </w:rPr>
        <w:t xml:space="preserve">D. </w:t>
      </w:r>
      <w:r w:rsidRPr="002138D7">
        <w:rPr>
          <w:lang w:val="pt-BR"/>
        </w:rPr>
        <w:t>v</w:t>
      </w:r>
      <w:r w:rsidRPr="002138D7">
        <w:rPr>
          <w:vertAlign w:val="subscript"/>
          <w:lang w:val="pt-BR"/>
        </w:rPr>
        <w:t>max</w:t>
      </w:r>
      <w:r w:rsidRPr="002138D7">
        <w:rPr>
          <w:lang w:val="pt-BR"/>
        </w:rPr>
        <w:t xml:space="preserve"> = - ωA</w:t>
      </w:r>
      <w:r w:rsidRPr="002138D7">
        <w:t>.</w:t>
      </w:r>
    </w:p>
    <w:p w:rsidR="002E0656" w:rsidRPr="002138D7" w:rsidRDefault="0091367B" w:rsidP="007D7F06">
      <w:pPr>
        <w:spacing w:before="60" w:after="60"/>
        <w:jc w:val="both"/>
      </w:pPr>
      <w:r w:rsidRPr="002138D7">
        <w:rPr>
          <w:b/>
        </w:rPr>
        <w:t>Câu 14</w:t>
      </w:r>
      <w:r w:rsidR="002E0656" w:rsidRPr="002138D7">
        <w:rPr>
          <w:b/>
        </w:rPr>
        <w:t xml:space="preserve">: </w:t>
      </w:r>
      <w:r w:rsidR="002E0656" w:rsidRPr="002138D7">
        <w:t>Khi xảy ra hiện tượng cộng hưởng cơ thì vật tiếp tục dao động</w:t>
      </w:r>
    </w:p>
    <w:p w:rsidR="002E0656" w:rsidRPr="002138D7" w:rsidRDefault="002E0656" w:rsidP="007D7F06">
      <w:pPr>
        <w:tabs>
          <w:tab w:val="left" w:pos="200"/>
          <w:tab w:val="left" w:pos="5200"/>
        </w:tabs>
        <w:jc w:val="both"/>
      </w:pPr>
      <w:r w:rsidRPr="002138D7">
        <w:tab/>
      </w:r>
      <w:r w:rsidRPr="002138D7">
        <w:rPr>
          <w:b/>
        </w:rPr>
        <w:t xml:space="preserve">A. </w:t>
      </w:r>
      <w:r w:rsidRPr="002138D7">
        <w:t>với tần số nhỏ hơn tần số dao động riêng.</w:t>
      </w:r>
      <w:r w:rsidRPr="002138D7">
        <w:tab/>
      </w:r>
      <w:r w:rsidRPr="002138D7">
        <w:rPr>
          <w:b/>
        </w:rPr>
        <w:t xml:space="preserve">B. </w:t>
      </w:r>
      <w:r w:rsidRPr="002138D7">
        <w:t>mà không chịu ngoại lực tác dụng.</w:t>
      </w:r>
    </w:p>
    <w:p w:rsidR="002E0656" w:rsidRPr="002138D7" w:rsidRDefault="002E0656" w:rsidP="007D7F06">
      <w:pPr>
        <w:tabs>
          <w:tab w:val="left" w:pos="200"/>
          <w:tab w:val="left" w:pos="5200"/>
        </w:tabs>
        <w:jc w:val="both"/>
      </w:pPr>
      <w:r w:rsidRPr="002138D7">
        <w:tab/>
      </w:r>
      <w:r w:rsidRPr="002138D7">
        <w:rPr>
          <w:b/>
        </w:rPr>
        <w:t xml:space="preserve">C. </w:t>
      </w:r>
      <w:r w:rsidRPr="002138D7">
        <w:t>với tần số bằng tần số dao động riêng.</w:t>
      </w:r>
      <w:r w:rsidRPr="002138D7">
        <w:tab/>
      </w:r>
      <w:r w:rsidRPr="002138D7">
        <w:rPr>
          <w:b/>
        </w:rPr>
        <w:t xml:space="preserve">D. </w:t>
      </w:r>
      <w:r w:rsidRPr="002138D7">
        <w:t>với tần số lớn hơn tần số dao động riêng.</w:t>
      </w:r>
    </w:p>
    <w:p w:rsidR="002E0656" w:rsidRPr="002138D7" w:rsidRDefault="0091367B" w:rsidP="007D7F06">
      <w:pPr>
        <w:spacing w:before="60" w:after="60"/>
        <w:jc w:val="both"/>
      </w:pPr>
      <w:r w:rsidRPr="002138D7">
        <w:rPr>
          <w:b/>
        </w:rPr>
        <w:t>Câu 15</w:t>
      </w:r>
      <w:r w:rsidR="002E0656" w:rsidRPr="002138D7">
        <w:rPr>
          <w:b/>
        </w:rPr>
        <w:t xml:space="preserve">: </w:t>
      </w:r>
      <w:r w:rsidR="002E0656" w:rsidRPr="002138D7">
        <w:t>Một vật dao động điều hòa với phương trình li độ x = Acos(ωt + φ), vận tốc của vật có biểu thức là</w:t>
      </w:r>
    </w:p>
    <w:p w:rsidR="002E0656" w:rsidRPr="002138D7" w:rsidRDefault="002E0656" w:rsidP="007D7F06">
      <w:pPr>
        <w:tabs>
          <w:tab w:val="left" w:pos="200"/>
          <w:tab w:val="left" w:pos="5200"/>
        </w:tabs>
        <w:jc w:val="both"/>
      </w:pPr>
      <w:r w:rsidRPr="002138D7">
        <w:tab/>
      </w:r>
      <w:r w:rsidRPr="002138D7">
        <w:rPr>
          <w:b/>
        </w:rPr>
        <w:t xml:space="preserve">A. </w:t>
      </w:r>
      <w:r w:rsidRPr="002138D7">
        <w:t>v = Asin(ωt + φ).</w:t>
      </w:r>
      <w:r w:rsidRPr="002138D7">
        <w:tab/>
      </w:r>
      <w:r w:rsidRPr="002138D7">
        <w:rPr>
          <w:b/>
        </w:rPr>
        <w:t xml:space="preserve">B. </w:t>
      </w:r>
      <w:r w:rsidRPr="002138D7">
        <w:t>v = -Aωsin(ωt + φ).</w:t>
      </w:r>
    </w:p>
    <w:p w:rsidR="002E0656" w:rsidRPr="002138D7" w:rsidRDefault="002E0656" w:rsidP="007D7F06">
      <w:pPr>
        <w:tabs>
          <w:tab w:val="left" w:pos="200"/>
          <w:tab w:val="left" w:pos="5200"/>
        </w:tabs>
        <w:jc w:val="both"/>
      </w:pPr>
      <w:r w:rsidRPr="002138D7">
        <w:tab/>
      </w:r>
      <w:r w:rsidRPr="002138D7">
        <w:rPr>
          <w:b/>
        </w:rPr>
        <w:t xml:space="preserve">C. </w:t>
      </w:r>
      <w:r w:rsidRPr="002138D7">
        <w:t>v = Aωsin(ωt + φ).</w:t>
      </w:r>
      <w:r w:rsidRPr="002138D7">
        <w:tab/>
      </w:r>
      <w:r w:rsidRPr="002138D7">
        <w:rPr>
          <w:b/>
        </w:rPr>
        <w:t xml:space="preserve">D. </w:t>
      </w:r>
      <w:r w:rsidRPr="002138D7">
        <w:t>v = -Asin(ωt + φ).</w:t>
      </w:r>
    </w:p>
    <w:p w:rsidR="002E0656" w:rsidRPr="002138D7" w:rsidRDefault="0091367B" w:rsidP="007D7F06">
      <w:pPr>
        <w:spacing w:before="60" w:after="60"/>
        <w:jc w:val="both"/>
      </w:pPr>
      <w:r w:rsidRPr="002138D7">
        <w:rPr>
          <w:b/>
        </w:rPr>
        <w:t>Câu 16</w:t>
      </w:r>
      <w:r w:rsidR="002E0656" w:rsidRPr="002138D7">
        <w:rPr>
          <w:b/>
        </w:rPr>
        <w:t xml:space="preserve">: </w:t>
      </w:r>
      <w:r w:rsidR="002E0656" w:rsidRPr="002138D7">
        <w:t>Để phân loại sóng ngang hay sóng dọc người ta dựa vào</w:t>
      </w:r>
    </w:p>
    <w:p w:rsidR="002E0656" w:rsidRPr="002138D7" w:rsidRDefault="002E0656" w:rsidP="007D7F06">
      <w:pPr>
        <w:tabs>
          <w:tab w:val="left" w:pos="200"/>
          <w:tab w:val="left" w:pos="5200"/>
        </w:tabs>
        <w:jc w:val="both"/>
      </w:pPr>
      <w:r w:rsidRPr="002138D7">
        <w:tab/>
      </w:r>
      <w:r w:rsidRPr="002138D7">
        <w:rPr>
          <w:b/>
        </w:rPr>
        <w:t xml:space="preserve">A. </w:t>
      </w:r>
      <w:r w:rsidRPr="002138D7">
        <w:t>phương truyền sóng và tốc độ truyền sóng.</w:t>
      </w:r>
      <w:r w:rsidRPr="002138D7">
        <w:tab/>
      </w:r>
      <w:r w:rsidRPr="002138D7">
        <w:rPr>
          <w:b/>
        </w:rPr>
        <w:t xml:space="preserve">B. </w:t>
      </w:r>
      <w:r w:rsidRPr="002138D7">
        <w:t>phương dao động và phương truyền sóng.</w:t>
      </w:r>
    </w:p>
    <w:p w:rsidR="002E0656" w:rsidRPr="002138D7" w:rsidRDefault="002E0656" w:rsidP="007D7F06">
      <w:pPr>
        <w:tabs>
          <w:tab w:val="left" w:pos="200"/>
          <w:tab w:val="left" w:pos="5200"/>
        </w:tabs>
        <w:jc w:val="both"/>
      </w:pPr>
      <w:r w:rsidRPr="002138D7">
        <w:tab/>
      </w:r>
      <w:r w:rsidRPr="002138D7">
        <w:rPr>
          <w:b/>
        </w:rPr>
        <w:t xml:space="preserve">C. </w:t>
      </w:r>
      <w:r w:rsidRPr="002138D7">
        <w:t>tốc độ truyền sóng và bước sóng.</w:t>
      </w:r>
      <w:r w:rsidRPr="002138D7">
        <w:tab/>
      </w:r>
      <w:r w:rsidRPr="002138D7">
        <w:rPr>
          <w:b/>
        </w:rPr>
        <w:t xml:space="preserve">D. </w:t>
      </w:r>
      <w:r w:rsidRPr="002138D7">
        <w:t>phương truyền sóng và tần số sóng.</w:t>
      </w:r>
    </w:p>
    <w:p w:rsidR="002E0656" w:rsidRPr="002138D7" w:rsidRDefault="0091367B" w:rsidP="007D7F06">
      <w:pPr>
        <w:spacing w:before="60" w:after="60"/>
        <w:jc w:val="both"/>
      </w:pPr>
      <w:r w:rsidRPr="002138D7">
        <w:rPr>
          <w:b/>
        </w:rPr>
        <w:t>Câu 17</w:t>
      </w:r>
      <w:r w:rsidR="002E0656" w:rsidRPr="002138D7">
        <w:rPr>
          <w:b/>
        </w:rPr>
        <w:t xml:space="preserve">: </w:t>
      </w:r>
      <w:r w:rsidR="002E0656" w:rsidRPr="002138D7">
        <w:t>Một vật dao động điều hòa theo phương trình x = Acos(ωt + φ) (ω &gt; 0). Pha ban đầu của dao động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ω.</w:t>
      </w:r>
      <w:r w:rsidRPr="002138D7">
        <w:tab/>
      </w:r>
      <w:r w:rsidRPr="002138D7">
        <w:rPr>
          <w:b/>
        </w:rPr>
        <w:t xml:space="preserve">B. </w:t>
      </w:r>
      <w:r w:rsidRPr="002138D7">
        <w:t>φ.</w:t>
      </w:r>
      <w:r w:rsidRPr="002138D7">
        <w:tab/>
      </w:r>
      <w:r w:rsidRPr="002138D7">
        <w:rPr>
          <w:b/>
        </w:rPr>
        <w:t xml:space="preserve">C. </w:t>
      </w:r>
      <w:r w:rsidRPr="002138D7">
        <w:t>A.</w:t>
      </w:r>
      <w:r w:rsidRPr="002138D7">
        <w:tab/>
      </w:r>
      <w:r w:rsidRPr="002138D7">
        <w:rPr>
          <w:b/>
        </w:rPr>
        <w:t xml:space="preserve">D. </w:t>
      </w:r>
      <w:r w:rsidRPr="002138D7">
        <w:t>x.</w:t>
      </w:r>
    </w:p>
    <w:p w:rsidR="002E0656" w:rsidRPr="002138D7" w:rsidRDefault="002E0656" w:rsidP="007D7F06">
      <w:pPr>
        <w:spacing w:before="60" w:after="60"/>
        <w:jc w:val="both"/>
      </w:pPr>
      <w:r w:rsidRPr="002138D7">
        <w:rPr>
          <w:b/>
        </w:rPr>
        <w:t xml:space="preserve"> </w:t>
      </w:r>
      <w:r w:rsidRPr="002138D7">
        <w:rPr>
          <w:b/>
          <w:position w:val="-22"/>
        </w:rPr>
        <w:t>C</w:t>
      </w:r>
      <w:r w:rsidR="0091367B" w:rsidRPr="002138D7">
        <w:rPr>
          <w:b/>
          <w:position w:val="-22"/>
        </w:rPr>
        <w:t>âu 18:</w:t>
      </w:r>
      <w:r w:rsidR="0091367B" w:rsidRPr="002138D7">
        <w:rPr>
          <w:position w:val="-22"/>
        </w:rPr>
        <w:t xml:space="preserve"> C</w:t>
      </w:r>
      <w:r w:rsidRPr="002138D7">
        <w:rPr>
          <w:position w:val="-22"/>
        </w:rPr>
        <w:t>ho hai dao động điều hòa cùng phương, cùng tần số, cùng pha nhau, có biên độ lần lượt là A</w:t>
      </w:r>
      <w:r w:rsidRPr="002138D7">
        <w:rPr>
          <w:position w:val="-22"/>
          <w:vertAlign w:val="subscript"/>
        </w:rPr>
        <w:t>1</w:t>
      </w:r>
      <w:r w:rsidRPr="002138D7">
        <w:rPr>
          <w:position w:val="-22"/>
        </w:rPr>
        <w:t xml:space="preserve"> và A</w:t>
      </w:r>
      <w:r w:rsidRPr="002138D7">
        <w:rPr>
          <w:position w:val="-22"/>
          <w:vertAlign w:val="subscript"/>
        </w:rPr>
        <w:t>2</w:t>
      </w:r>
      <w:r w:rsidRPr="002138D7">
        <w:rPr>
          <w:position w:val="-22"/>
        </w:rPr>
        <w:t>. Dao động tổng hợp của hai dao động này có biên độ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12"/>
        </w:rPr>
        <w:object w:dxaOrig="1359" w:dyaOrig="400">
          <v:shape id="_x0000_i1036" type="#_x0000_t75" style="width:68.25pt;height:21pt" o:ole="">
            <v:imagedata r:id="rId29" o:title=""/>
          </v:shape>
          <o:OLEObject Type="Embed" ProgID="Equation.3" ShapeID="_x0000_i1036" DrawAspect="Content" ObjectID="_1672649622" r:id="rId30"/>
        </w:object>
      </w:r>
      <w:r w:rsidRPr="002138D7">
        <w:rPr>
          <w:lang w:val="pt-BR"/>
        </w:rPr>
        <w:t>.</w:t>
      </w:r>
      <w:r w:rsidRPr="002138D7">
        <w:tab/>
      </w:r>
      <w:r w:rsidRPr="002138D7">
        <w:rPr>
          <w:b/>
        </w:rPr>
        <w:t xml:space="preserve">B. </w:t>
      </w:r>
      <w:r w:rsidRPr="002138D7">
        <w:rPr>
          <w:position w:val="-16"/>
        </w:rPr>
        <w:object w:dxaOrig="1440" w:dyaOrig="460">
          <v:shape id="_x0000_i1037" type="#_x0000_t75" style="width:1in;height:23.25pt" o:ole="">
            <v:imagedata r:id="rId31" o:title=""/>
          </v:shape>
          <o:OLEObject Type="Embed" ProgID="Equation.3" ShapeID="_x0000_i1037" DrawAspect="Content" ObjectID="_1672649623" r:id="rId32"/>
        </w:object>
      </w:r>
      <w:r w:rsidRPr="002138D7">
        <w:tab/>
      </w:r>
      <w:r w:rsidRPr="002138D7">
        <w:rPr>
          <w:b/>
        </w:rPr>
        <w:t xml:space="preserve">C. </w:t>
      </w:r>
      <w:r w:rsidRPr="002138D7">
        <w:rPr>
          <w:lang w:val="pt-BR"/>
        </w:rPr>
        <w:t>A = A</w:t>
      </w:r>
      <w:r w:rsidRPr="002138D7">
        <w:rPr>
          <w:vertAlign w:val="subscript"/>
          <w:lang w:val="pt-BR"/>
        </w:rPr>
        <w:t>1</w:t>
      </w:r>
      <w:r w:rsidRPr="002138D7">
        <w:rPr>
          <w:lang w:val="pt-BR"/>
        </w:rPr>
        <w:t xml:space="preserve"> + A</w:t>
      </w:r>
      <w:r w:rsidRPr="002138D7">
        <w:rPr>
          <w:vertAlign w:val="subscript"/>
          <w:lang w:val="pt-BR"/>
        </w:rPr>
        <w:t>2</w:t>
      </w:r>
      <w:r w:rsidRPr="002138D7">
        <w:rPr>
          <w:lang w:val="pt-BR"/>
        </w:rPr>
        <w:t>.</w:t>
      </w:r>
      <w:r w:rsidRPr="002138D7">
        <w:tab/>
      </w:r>
      <w:r w:rsidRPr="002138D7">
        <w:rPr>
          <w:b/>
        </w:rPr>
        <w:t xml:space="preserve">D. </w:t>
      </w:r>
      <w:r w:rsidRPr="002138D7">
        <w:rPr>
          <w:lang w:val="pt-BR"/>
        </w:rPr>
        <w:t>A =</w:t>
      </w:r>
      <w:r w:rsidRPr="002138D7">
        <w:rPr>
          <w:position w:val="-14"/>
          <w:lang w:val="pt-BR"/>
        </w:rPr>
        <w:object w:dxaOrig="840" w:dyaOrig="400">
          <v:shape id="_x0000_i1038" type="#_x0000_t75" style="width:42pt;height:21pt" o:ole="">
            <v:imagedata r:id="rId33" o:title=""/>
          </v:shape>
          <o:OLEObject Type="Embed" ProgID="Equation.3" ShapeID="_x0000_i1038" DrawAspect="Content" ObjectID="_1672649624" r:id="rId34"/>
        </w:object>
      </w:r>
      <w:r w:rsidRPr="002138D7">
        <w:rPr>
          <w:lang w:val="pt-BR"/>
        </w:rPr>
        <w:t>.</w:t>
      </w:r>
    </w:p>
    <w:p w:rsidR="002E0656" w:rsidRPr="002138D7" w:rsidRDefault="0091367B" w:rsidP="007D7F06">
      <w:pPr>
        <w:spacing w:before="60" w:after="60"/>
        <w:jc w:val="both"/>
      </w:pPr>
      <w:r w:rsidRPr="002138D7">
        <w:rPr>
          <w:b/>
        </w:rPr>
        <w:t>Câu 19</w:t>
      </w:r>
      <w:r w:rsidR="002E0656" w:rsidRPr="002138D7">
        <w:rPr>
          <w:b/>
        </w:rPr>
        <w:t xml:space="preserve">: </w:t>
      </w:r>
      <w:r w:rsidR="002E0656" w:rsidRPr="002138D7">
        <w:t>Khi sóng cơ</w:t>
      </w:r>
      <w:r w:rsidR="002E0656" w:rsidRPr="002138D7">
        <w:rPr>
          <w:spacing w:val="-2"/>
        </w:rPr>
        <w:t xml:space="preserve"> </w:t>
      </w:r>
      <w:r w:rsidR="002E0656" w:rsidRPr="002138D7">
        <w:t xml:space="preserve">truyền </w:t>
      </w:r>
      <w:r w:rsidR="002E0656" w:rsidRPr="002138D7">
        <w:rPr>
          <w:spacing w:val="1"/>
        </w:rPr>
        <w:t>t</w:t>
      </w:r>
      <w:r w:rsidR="002E0656" w:rsidRPr="002138D7">
        <w:t xml:space="preserve">ừ </w:t>
      </w:r>
      <w:r w:rsidR="002E0656" w:rsidRPr="002138D7">
        <w:rPr>
          <w:spacing w:val="-2"/>
        </w:rPr>
        <w:t>m</w:t>
      </w:r>
      <w:r w:rsidR="002E0656" w:rsidRPr="002138D7">
        <w:t>ôi t</w:t>
      </w:r>
      <w:r w:rsidR="002E0656" w:rsidRPr="002138D7">
        <w:rPr>
          <w:spacing w:val="1"/>
        </w:rPr>
        <w:t>r</w:t>
      </w:r>
      <w:r w:rsidR="002E0656" w:rsidRPr="002138D7">
        <w:t>ư</w:t>
      </w:r>
      <w:r w:rsidR="002E0656" w:rsidRPr="002138D7">
        <w:rPr>
          <w:spacing w:val="1"/>
        </w:rPr>
        <w:t>ờ</w:t>
      </w:r>
      <w:r w:rsidR="002E0656" w:rsidRPr="002138D7">
        <w:t>ng chất rắn vào môi trư</w:t>
      </w:r>
      <w:r w:rsidR="002E0656" w:rsidRPr="002138D7">
        <w:rPr>
          <w:spacing w:val="1"/>
        </w:rPr>
        <w:t>ờ</w:t>
      </w:r>
      <w:r w:rsidR="002E0656" w:rsidRPr="002138D7">
        <w:t>ng chất khí thì</w:t>
      </w:r>
    </w:p>
    <w:p w:rsidR="002E0656" w:rsidRPr="002138D7" w:rsidRDefault="002E0656" w:rsidP="007D7F06">
      <w:pPr>
        <w:tabs>
          <w:tab w:val="left" w:pos="200"/>
          <w:tab w:val="left" w:pos="5200"/>
        </w:tabs>
        <w:jc w:val="both"/>
      </w:pPr>
      <w:r w:rsidRPr="002138D7">
        <w:tab/>
      </w:r>
      <w:r w:rsidRPr="002138D7">
        <w:rPr>
          <w:b/>
        </w:rPr>
        <w:t xml:space="preserve">A. </w:t>
      </w:r>
      <w:r w:rsidRPr="002138D7">
        <w:t>bư</w:t>
      </w:r>
      <w:r w:rsidRPr="002138D7">
        <w:rPr>
          <w:spacing w:val="1"/>
        </w:rPr>
        <w:t>ớ</w:t>
      </w:r>
      <w:r w:rsidRPr="002138D7">
        <w:t>c sóng của sóng không thay đổi.</w:t>
      </w:r>
      <w:r w:rsidRPr="002138D7">
        <w:tab/>
      </w:r>
      <w:r w:rsidRPr="002138D7">
        <w:rPr>
          <w:b/>
        </w:rPr>
        <w:t xml:space="preserve">B. </w:t>
      </w:r>
      <w:r w:rsidRPr="002138D7">
        <w:t>bư</w:t>
      </w:r>
      <w:r w:rsidRPr="002138D7">
        <w:rPr>
          <w:spacing w:val="1"/>
        </w:rPr>
        <w:t>ớ</w:t>
      </w:r>
      <w:r w:rsidRPr="002138D7">
        <w:t>c sóng của sóng tăng.</w:t>
      </w:r>
    </w:p>
    <w:p w:rsidR="002E0656" w:rsidRPr="002138D7" w:rsidRDefault="002E0656" w:rsidP="007D7F06">
      <w:pPr>
        <w:tabs>
          <w:tab w:val="left" w:pos="200"/>
          <w:tab w:val="left" w:pos="5200"/>
        </w:tabs>
        <w:jc w:val="both"/>
      </w:pPr>
      <w:r w:rsidRPr="002138D7">
        <w:tab/>
      </w:r>
      <w:r w:rsidRPr="002138D7">
        <w:rPr>
          <w:b/>
        </w:rPr>
        <w:t xml:space="preserve">C. </w:t>
      </w:r>
      <w:r w:rsidRPr="002138D7">
        <w:rPr>
          <w:spacing w:val="1"/>
        </w:rPr>
        <w:t>t</w:t>
      </w:r>
      <w:r w:rsidRPr="002138D7">
        <w:t>ần số c</w:t>
      </w:r>
      <w:r w:rsidRPr="002138D7">
        <w:rPr>
          <w:spacing w:val="-1"/>
        </w:rPr>
        <w:t>ủ</w:t>
      </w:r>
      <w:r w:rsidRPr="002138D7">
        <w:t>a sóng không thay đổi.</w:t>
      </w:r>
      <w:r w:rsidRPr="002138D7">
        <w:tab/>
      </w:r>
      <w:r w:rsidRPr="002138D7">
        <w:rPr>
          <w:b/>
        </w:rPr>
        <w:t xml:space="preserve">D. </w:t>
      </w:r>
      <w:r w:rsidRPr="002138D7">
        <w:t>chu kì của sóng tăng.</w:t>
      </w:r>
    </w:p>
    <w:p w:rsidR="002E0656" w:rsidRPr="002138D7" w:rsidRDefault="002E0656" w:rsidP="007D7F06">
      <w:pPr>
        <w:spacing w:before="60" w:after="60"/>
        <w:jc w:val="both"/>
      </w:pPr>
      <w:r w:rsidRPr="002138D7">
        <w:rPr>
          <w:b/>
        </w:rPr>
        <w:t>Câu</w:t>
      </w:r>
      <w:r w:rsidR="0091367B" w:rsidRPr="002138D7">
        <w:rPr>
          <w:b/>
        </w:rPr>
        <w:t xml:space="preserve"> 20</w:t>
      </w:r>
      <w:r w:rsidRPr="002138D7">
        <w:rPr>
          <w:b/>
        </w:rPr>
        <w:t xml:space="preserve">: </w:t>
      </w:r>
      <w:r w:rsidRPr="002138D7">
        <w:t xml:space="preserve">Một con lắc đơn có chiều dài dây treo là </w:t>
      </w:r>
      <w:r w:rsidRPr="002138D7">
        <w:rPr>
          <w:position w:val="-4"/>
        </w:rPr>
        <w:object w:dxaOrig="180" w:dyaOrig="260">
          <v:shape id="_x0000_i1039" type="#_x0000_t75" style="width:9.75pt;height:12.75pt" o:ole="">
            <v:imagedata r:id="rId35" o:title=""/>
          </v:shape>
          <o:OLEObject Type="Embed" ProgID="Equation.DSMT4" ShapeID="_x0000_i1039" DrawAspect="Content" ObjectID="_1672649625" r:id="rId36"/>
        </w:object>
      </w:r>
      <w:r w:rsidRPr="002138D7">
        <w:t xml:space="preserve"> dao động điều hòa với biên cong S</w:t>
      </w:r>
      <w:r w:rsidRPr="002138D7">
        <w:rPr>
          <w:vertAlign w:val="subscript"/>
        </w:rPr>
        <w:t>0</w:t>
      </w:r>
      <w:r w:rsidRPr="002138D7">
        <w:t xml:space="preserve"> . Biên độ góc α</w:t>
      </w:r>
      <w:r w:rsidRPr="002138D7">
        <w:rPr>
          <w:vertAlign w:val="subscript"/>
        </w:rPr>
        <w:t>0</w:t>
      </w:r>
      <w:r w:rsidRPr="002138D7">
        <w:t xml:space="preserve"> (rad) của con lắc khi dao động điều hòa bằ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4"/>
        </w:rPr>
        <w:object w:dxaOrig="340" w:dyaOrig="619">
          <v:shape id="_x0000_i1040" type="#_x0000_t75" style="width:17.25pt;height:30.75pt" o:ole="">
            <v:imagedata r:id="rId37" o:title=""/>
          </v:shape>
          <o:OLEObject Type="Embed" ProgID="Equation.3" ShapeID="_x0000_i1040" DrawAspect="Content" ObjectID="_1672649626" r:id="rId38"/>
        </w:object>
      </w:r>
      <w:r w:rsidRPr="002138D7">
        <w:t>.</w:t>
      </w:r>
      <w:r w:rsidRPr="002138D7">
        <w:tab/>
      </w:r>
      <w:r w:rsidRPr="002138D7">
        <w:rPr>
          <w:b/>
        </w:rPr>
        <w:t xml:space="preserve">B. </w:t>
      </w:r>
      <w:r w:rsidRPr="002138D7">
        <w:rPr>
          <w:position w:val="-30"/>
        </w:rPr>
        <w:object w:dxaOrig="340" w:dyaOrig="680">
          <v:shape id="_x0000_i1041" type="#_x0000_t75" style="width:17.25pt;height:33.75pt" o:ole="">
            <v:imagedata r:id="rId39" o:title=""/>
          </v:shape>
          <o:OLEObject Type="Embed" ProgID="Equation.3" ShapeID="_x0000_i1041" DrawAspect="Content" ObjectID="_1672649627" r:id="rId40"/>
        </w:object>
      </w:r>
      <w:r w:rsidRPr="002138D7">
        <w:t>.</w:t>
      </w:r>
      <w:r w:rsidRPr="002138D7">
        <w:tab/>
      </w:r>
      <w:r w:rsidRPr="002138D7">
        <w:rPr>
          <w:b/>
        </w:rPr>
        <w:t xml:space="preserve">C. </w:t>
      </w:r>
      <w:r w:rsidRPr="002138D7">
        <w:rPr>
          <w:position w:val="-12"/>
        </w:rPr>
        <w:object w:dxaOrig="540" w:dyaOrig="375">
          <v:shape id="_x0000_i1042" type="#_x0000_t75" style="width:27pt;height:18.75pt" o:ole="">
            <v:imagedata r:id="rId41" o:title=""/>
          </v:shape>
          <o:OLEObject Type="Embed" ProgID="Equation.3" ShapeID="_x0000_i1042" DrawAspect="Content" ObjectID="_1672649628" r:id="rId42"/>
        </w:object>
      </w:r>
      <w:r w:rsidRPr="002138D7">
        <w:t>.</w:t>
      </w:r>
      <w:r w:rsidRPr="002138D7">
        <w:tab/>
      </w:r>
      <w:r w:rsidRPr="002138D7">
        <w:rPr>
          <w:b/>
        </w:rPr>
        <w:t xml:space="preserve">D. </w:t>
      </w:r>
      <w:r w:rsidRPr="002138D7">
        <w:rPr>
          <w:position w:val="-12"/>
        </w:rPr>
        <w:object w:dxaOrig="420" w:dyaOrig="360">
          <v:shape id="_x0000_i1043" type="#_x0000_t75" style="width:21pt;height:18pt" o:ole="">
            <v:imagedata r:id="rId43" o:title=""/>
          </v:shape>
          <o:OLEObject Type="Embed" ProgID="Equation.3" ShapeID="_x0000_i1043" DrawAspect="Content" ObjectID="_1672649629" r:id="rId44"/>
        </w:object>
      </w:r>
      <w:r w:rsidRPr="002138D7">
        <w:t>.</w:t>
      </w:r>
    </w:p>
    <w:p w:rsidR="0091367B" w:rsidRPr="002138D7" w:rsidRDefault="0091367B" w:rsidP="007D7F06">
      <w:pPr>
        <w:spacing w:before="60" w:after="60"/>
        <w:jc w:val="both"/>
      </w:pPr>
      <w:r w:rsidRPr="002138D7">
        <w:rPr>
          <w:b/>
        </w:rPr>
        <w:t xml:space="preserve">Câu 21: </w:t>
      </w:r>
      <w:r w:rsidRPr="002138D7">
        <w:t xml:space="preserve">Một con lắc lò xo dao động điều hòa. Biết lò xo có độ cứng 100 N/m và vật nhỏ có khối lượng 100g. Lấy </w:t>
      </w:r>
      <w:r w:rsidRPr="002138D7">
        <w:rPr>
          <w:rFonts w:ascii="Symbol" w:hAnsi="Symbol"/>
        </w:rPr>
        <w:t></w:t>
      </w:r>
      <w:r w:rsidRPr="002138D7">
        <w:rPr>
          <w:vertAlign w:val="superscript"/>
        </w:rPr>
        <w:t>2</w:t>
      </w:r>
      <w:r w:rsidRPr="002138D7">
        <w:t xml:space="preserve"> = 10. Động năng của con lắc biến thiên tuần hoàn theo thời gian với tần số.</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pt-BR"/>
        </w:rPr>
        <w:t>3 Hz.</w:t>
      </w:r>
      <w:r w:rsidRPr="002138D7">
        <w:tab/>
      </w:r>
      <w:r w:rsidRPr="002138D7">
        <w:rPr>
          <w:b/>
        </w:rPr>
        <w:t xml:space="preserve">B. </w:t>
      </w:r>
      <w:r w:rsidRPr="002138D7">
        <w:rPr>
          <w:lang w:val="pt-BR"/>
        </w:rPr>
        <w:t>10 Hz.</w:t>
      </w:r>
      <w:r w:rsidRPr="002138D7">
        <w:tab/>
      </w:r>
      <w:r w:rsidRPr="002138D7">
        <w:rPr>
          <w:b/>
        </w:rPr>
        <w:t xml:space="preserve">C. </w:t>
      </w:r>
      <w:r w:rsidRPr="002138D7">
        <w:rPr>
          <w:lang w:val="pt-BR"/>
        </w:rPr>
        <w:t>6 Hz.</w:t>
      </w:r>
      <w:r w:rsidRPr="002138D7">
        <w:tab/>
      </w:r>
      <w:r w:rsidRPr="002138D7">
        <w:rPr>
          <w:b/>
        </w:rPr>
        <w:t xml:space="preserve">D. </w:t>
      </w:r>
      <w:r w:rsidRPr="002138D7">
        <w:rPr>
          <w:lang w:val="pt-BR"/>
        </w:rPr>
        <w:t>1 Hz.</w:t>
      </w:r>
    </w:p>
    <w:p w:rsidR="0091367B" w:rsidRPr="002138D7" w:rsidRDefault="0091367B" w:rsidP="007D7F06">
      <w:pPr>
        <w:spacing w:before="60" w:after="60"/>
        <w:jc w:val="both"/>
      </w:pPr>
      <w:r w:rsidRPr="002138D7">
        <w:rPr>
          <w:b/>
        </w:rPr>
        <w:t xml:space="preserve">Câu 22: </w:t>
      </w:r>
      <w:r w:rsidRPr="002138D7">
        <w:t>Một sợi dây cao su căng thẳng, đầu A của dây dao động với phương trình u = 4cos4πt (cm). Biết tốc độ truyền sóng trên dây v = 4 m/s. Bước sóng của sóng truyền trên dây</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40m.</w:t>
      </w:r>
      <w:r w:rsidRPr="002138D7">
        <w:tab/>
      </w:r>
      <w:r w:rsidRPr="002138D7">
        <w:rPr>
          <w:b/>
        </w:rPr>
        <w:t xml:space="preserve">B. </w:t>
      </w:r>
      <w:r w:rsidRPr="002138D7">
        <w:t>10 m.</w:t>
      </w:r>
      <w:r w:rsidRPr="002138D7">
        <w:tab/>
      </w:r>
      <w:r w:rsidRPr="002138D7">
        <w:rPr>
          <w:b/>
        </w:rPr>
        <w:t xml:space="preserve">C. </w:t>
      </w:r>
      <w:r w:rsidRPr="002138D7">
        <w:t>2 m.</w:t>
      </w:r>
      <w:r w:rsidRPr="002138D7">
        <w:tab/>
      </w:r>
      <w:r w:rsidRPr="002138D7">
        <w:rPr>
          <w:b/>
        </w:rPr>
        <w:t xml:space="preserve">D. </w:t>
      </w:r>
      <w:r w:rsidRPr="002138D7">
        <w:t>3 m.</w:t>
      </w:r>
    </w:p>
    <w:p w:rsidR="0091367B" w:rsidRPr="002138D7" w:rsidRDefault="0091367B" w:rsidP="007D7F06">
      <w:pPr>
        <w:spacing w:before="60" w:after="60"/>
        <w:jc w:val="both"/>
      </w:pPr>
      <w:r w:rsidRPr="002138D7">
        <w:rPr>
          <w:b/>
        </w:rPr>
        <w:t xml:space="preserve">Câu 23: </w:t>
      </w:r>
      <w:r w:rsidRPr="002138D7">
        <w:t xml:space="preserve">Một con lắc lò xo có độ cứng 40 N/m dao động điều hòa với chu kỳ 0,1 s. Lấy </w:t>
      </w:r>
      <w:r w:rsidRPr="002138D7">
        <w:rPr>
          <w:position w:val="-6"/>
        </w:rPr>
        <w:object w:dxaOrig="280" w:dyaOrig="340">
          <v:shape id="_x0000_i1044" type="#_x0000_t75" style="width:13.5pt;height:17.25pt" o:ole="">
            <v:imagedata r:id="rId45" o:title=""/>
          </v:shape>
          <o:OLEObject Type="Embed" ProgID="Equation.DSMT4" ShapeID="_x0000_i1044" DrawAspect="Content" ObjectID="_1672649630" r:id="rId46"/>
        </w:object>
      </w:r>
      <w:r w:rsidRPr="002138D7">
        <w:t>= 10. Khối lượng vật nhỏ của con lắc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10 g.</w:t>
      </w:r>
      <w:r w:rsidRPr="002138D7">
        <w:tab/>
      </w:r>
      <w:r w:rsidRPr="002138D7">
        <w:rPr>
          <w:b/>
        </w:rPr>
        <w:t xml:space="preserve">B. </w:t>
      </w:r>
      <w:r w:rsidRPr="002138D7">
        <w:t>12,5 g.</w:t>
      </w:r>
      <w:r w:rsidRPr="002138D7">
        <w:tab/>
      </w:r>
      <w:r w:rsidRPr="002138D7">
        <w:rPr>
          <w:b/>
        </w:rPr>
        <w:t xml:space="preserve">C. </w:t>
      </w:r>
      <w:r w:rsidRPr="002138D7">
        <w:t>7,5 g.</w:t>
      </w:r>
      <w:r w:rsidRPr="002138D7">
        <w:tab/>
      </w:r>
      <w:r w:rsidRPr="002138D7">
        <w:rPr>
          <w:b/>
        </w:rPr>
        <w:t xml:space="preserve">D. </w:t>
      </w:r>
      <w:r w:rsidRPr="002138D7">
        <w:t>5,0 g.</w:t>
      </w:r>
    </w:p>
    <w:p w:rsidR="0091367B" w:rsidRPr="002138D7" w:rsidRDefault="0091367B" w:rsidP="007D7F06">
      <w:pPr>
        <w:spacing w:before="60" w:after="60"/>
        <w:jc w:val="both"/>
      </w:pPr>
      <w:r w:rsidRPr="002138D7">
        <w:rPr>
          <w:b/>
        </w:rPr>
        <w:t xml:space="preserve">Câu 24: </w:t>
      </w:r>
      <w:r w:rsidRPr="002138D7">
        <w:t>Cơ năng của một vật dao động điều hòa</w:t>
      </w:r>
    </w:p>
    <w:p w:rsidR="0091367B" w:rsidRPr="002138D7" w:rsidRDefault="0091367B" w:rsidP="007D7F06">
      <w:pPr>
        <w:tabs>
          <w:tab w:val="left" w:pos="200"/>
        </w:tabs>
        <w:jc w:val="both"/>
      </w:pPr>
      <w:r w:rsidRPr="002138D7">
        <w:tab/>
      </w:r>
      <w:r w:rsidRPr="002138D7">
        <w:rPr>
          <w:b/>
        </w:rPr>
        <w:t xml:space="preserve">A. </w:t>
      </w:r>
      <w:r w:rsidRPr="002138D7">
        <w:t>tăng gấp đôi khi biên độ dao động của vật tăng gấp đôi.</w:t>
      </w:r>
    </w:p>
    <w:p w:rsidR="0091367B" w:rsidRPr="002138D7" w:rsidRDefault="0091367B" w:rsidP="007D7F06">
      <w:pPr>
        <w:tabs>
          <w:tab w:val="left" w:pos="200"/>
        </w:tabs>
        <w:jc w:val="both"/>
      </w:pPr>
      <w:r w:rsidRPr="002138D7">
        <w:tab/>
      </w:r>
      <w:r w:rsidRPr="002138D7">
        <w:rPr>
          <w:b/>
        </w:rPr>
        <w:t xml:space="preserve">B. </w:t>
      </w:r>
      <w:r w:rsidRPr="002138D7">
        <w:t>biến thiên tuần hoàn theo thời gian với chu kỳ bằng một nửa chu kỳ dao động của vật.</w:t>
      </w:r>
    </w:p>
    <w:p w:rsidR="0091367B" w:rsidRPr="002138D7" w:rsidRDefault="0091367B" w:rsidP="007D7F06">
      <w:pPr>
        <w:tabs>
          <w:tab w:val="left" w:pos="200"/>
        </w:tabs>
        <w:jc w:val="both"/>
      </w:pPr>
      <w:r w:rsidRPr="002138D7">
        <w:tab/>
      </w:r>
      <w:r w:rsidRPr="002138D7">
        <w:rPr>
          <w:b/>
        </w:rPr>
        <w:t xml:space="preserve">C. </w:t>
      </w:r>
      <w:r w:rsidRPr="002138D7">
        <w:t>bằng động năng của vật khi vật tới vị trí cân bằng.</w:t>
      </w:r>
    </w:p>
    <w:p w:rsidR="0091367B" w:rsidRPr="002138D7" w:rsidRDefault="0091367B" w:rsidP="007D7F06">
      <w:pPr>
        <w:tabs>
          <w:tab w:val="left" w:pos="200"/>
        </w:tabs>
        <w:jc w:val="both"/>
      </w:pPr>
      <w:r w:rsidRPr="002138D7">
        <w:tab/>
      </w:r>
      <w:r w:rsidRPr="002138D7">
        <w:rPr>
          <w:b/>
        </w:rPr>
        <w:t xml:space="preserve">D. </w:t>
      </w:r>
      <w:r w:rsidRPr="002138D7">
        <w:t>biến thiên tuần hoàn theo thời gian với chu kỳ bằng chu kỳ dao động của vật.</w:t>
      </w:r>
    </w:p>
    <w:p w:rsidR="0091367B" w:rsidRPr="002138D7" w:rsidRDefault="0091367B" w:rsidP="007D7F06">
      <w:pPr>
        <w:spacing w:before="60" w:after="60"/>
        <w:jc w:val="both"/>
      </w:pPr>
      <w:r w:rsidRPr="002138D7">
        <w:rPr>
          <w:b/>
        </w:rPr>
        <w:t xml:space="preserve">Câu 25: </w:t>
      </w:r>
      <w:r w:rsidRPr="002138D7">
        <w:t xml:space="preserve">Một sóng cơ lan truyền trong môi trường. Hai điểm M, N cùng nằm trên một phương truyền sóng và cách xa nhau </w:t>
      </w:r>
      <w:r w:rsidRPr="002138D7">
        <w:rPr>
          <w:position w:val="-24"/>
        </w:rPr>
        <w:object w:dxaOrig="255" w:dyaOrig="615">
          <v:shape id="_x0000_i1045" type="#_x0000_t75" style="width:12.75pt;height:30.75pt" o:ole="">
            <v:imagedata r:id="rId47" o:title=""/>
          </v:shape>
          <o:OLEObject Type="Embed" ProgID="Equation.3" ShapeID="_x0000_i1045" DrawAspect="Content" ObjectID="_1672649631" r:id="rId48"/>
        </w:object>
      </w:r>
      <w:r w:rsidRPr="002138D7">
        <w:t>. Tại thời điểm t, khi li độ của điểm M bằng 3 cm thì li độ của điểm N bằng 0. Biên độ dao động của sóng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10"/>
        </w:rPr>
        <w:object w:dxaOrig="735" w:dyaOrig="375">
          <v:shape id="_x0000_i1046" type="#_x0000_t75" style="width:36.75pt;height:18.75pt" o:ole="">
            <v:imagedata r:id="rId49" o:title=""/>
          </v:shape>
          <o:OLEObject Type="Embed" ProgID="Equation.3" ShapeID="_x0000_i1046" DrawAspect="Content" ObjectID="_1672649632" r:id="rId50"/>
        </w:object>
      </w:r>
      <w:r w:rsidRPr="002138D7">
        <w:tab/>
      </w:r>
      <w:r w:rsidRPr="002138D7">
        <w:rPr>
          <w:b/>
        </w:rPr>
        <w:t xml:space="preserve">B. </w:t>
      </w:r>
      <w:r w:rsidRPr="002138D7">
        <w:rPr>
          <w:position w:val="-10"/>
        </w:rPr>
        <w:object w:dxaOrig="855" w:dyaOrig="375">
          <v:shape id="_x0000_i1047" type="#_x0000_t75" style="width:42.75pt;height:18.75pt" o:ole="">
            <v:imagedata r:id="rId51" o:title=""/>
          </v:shape>
          <o:OLEObject Type="Embed" ProgID="Equation.3" ShapeID="_x0000_i1047" DrawAspect="Content" ObjectID="_1672649633" r:id="rId52"/>
        </w:object>
      </w:r>
      <w:r w:rsidRPr="002138D7">
        <w:tab/>
      </w:r>
      <w:r w:rsidRPr="002138D7">
        <w:rPr>
          <w:b/>
        </w:rPr>
        <w:t xml:space="preserve">C. </w:t>
      </w:r>
      <w:r w:rsidRPr="002138D7">
        <w:t>3 cm.</w:t>
      </w:r>
      <w:r w:rsidRPr="002138D7">
        <w:tab/>
      </w:r>
      <w:r w:rsidRPr="002138D7">
        <w:rPr>
          <w:b/>
        </w:rPr>
        <w:t xml:space="preserve">D. </w:t>
      </w:r>
      <w:r w:rsidRPr="002138D7">
        <w:rPr>
          <w:position w:val="-10"/>
        </w:rPr>
        <w:object w:dxaOrig="840" w:dyaOrig="375">
          <v:shape id="_x0000_i1048" type="#_x0000_t75" style="width:42pt;height:18.75pt" o:ole="">
            <v:imagedata r:id="rId53" o:title=""/>
          </v:shape>
          <o:OLEObject Type="Embed" ProgID="Equation.3" ShapeID="_x0000_i1048" DrawAspect="Content" ObjectID="_1672649634" r:id="rId54"/>
        </w:object>
      </w:r>
    </w:p>
    <w:p w:rsidR="0091367B" w:rsidRPr="002138D7" w:rsidRDefault="0091367B" w:rsidP="007D7F06">
      <w:pPr>
        <w:spacing w:before="60" w:after="60"/>
        <w:jc w:val="both"/>
      </w:pPr>
      <w:r w:rsidRPr="002138D7">
        <w:rPr>
          <w:b/>
        </w:rPr>
        <w:lastRenderedPageBreak/>
        <w:t xml:space="preserve">Câu 26: </w:t>
      </w:r>
      <w:r w:rsidRPr="002138D7">
        <w:t>Con lắc lò xo treo thẳng đứng dao động điều hoà, ở vị trí cách vị trí cân bằng 8 cm vận tốc của vật nặng bằng 0 và lúc này lò xo không biến dạng. Lấy g = 10 m/s</w:t>
      </w:r>
      <w:r w:rsidRPr="002138D7">
        <w:rPr>
          <w:vertAlign w:val="superscript"/>
        </w:rPr>
        <w:t>2</w:t>
      </w:r>
      <w:r w:rsidRPr="002138D7">
        <w:t>. Tốc độ của vật khi đi qua vị trí cân bằng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40</w:t>
      </w:r>
      <w:r w:rsidRPr="002138D7">
        <w:rPr>
          <w:position w:val="-8"/>
        </w:rPr>
        <w:object w:dxaOrig="360" w:dyaOrig="360">
          <v:shape id="_x0000_i1049" type="#_x0000_t75" style="width:18pt;height:18pt" o:ole="">
            <v:imagedata r:id="rId55" o:title=""/>
          </v:shape>
          <o:OLEObject Type="Embed" ProgID="Equation.3" ShapeID="_x0000_i1049" DrawAspect="Content" ObjectID="_1672649635" r:id="rId56"/>
        </w:object>
      </w:r>
      <w:r w:rsidRPr="002138D7">
        <w:t>cm/s.</w:t>
      </w:r>
      <w:r w:rsidRPr="002138D7">
        <w:tab/>
      </w:r>
      <w:r w:rsidRPr="002138D7">
        <w:rPr>
          <w:b/>
        </w:rPr>
        <w:t xml:space="preserve">B. </w:t>
      </w:r>
      <w:r w:rsidRPr="002138D7">
        <w:t>10</w:t>
      </w:r>
      <w:r w:rsidRPr="002138D7">
        <w:rPr>
          <w:position w:val="-8"/>
        </w:rPr>
        <w:object w:dxaOrig="360" w:dyaOrig="360">
          <v:shape id="_x0000_i1050" type="#_x0000_t75" style="width:18pt;height:18pt" o:ole="">
            <v:imagedata r:id="rId55" o:title=""/>
          </v:shape>
          <o:OLEObject Type="Embed" ProgID="Equation.3" ShapeID="_x0000_i1050" DrawAspect="Content" ObjectID="_1672649636" r:id="rId57"/>
        </w:object>
      </w:r>
      <w:r w:rsidRPr="002138D7">
        <w:t>cm/s.</w:t>
      </w:r>
      <w:r w:rsidRPr="002138D7">
        <w:tab/>
      </w:r>
      <w:r w:rsidRPr="002138D7">
        <w:rPr>
          <w:b/>
        </w:rPr>
        <w:t xml:space="preserve">C. </w:t>
      </w:r>
      <w:r w:rsidRPr="002138D7">
        <w:t>20</w:t>
      </w:r>
      <w:r w:rsidRPr="002138D7">
        <w:rPr>
          <w:position w:val="-8"/>
        </w:rPr>
        <w:object w:dxaOrig="360" w:dyaOrig="360">
          <v:shape id="_x0000_i1051" type="#_x0000_t75" style="width:18pt;height:18pt" o:ole="">
            <v:imagedata r:id="rId58" o:title=""/>
          </v:shape>
          <o:OLEObject Type="Embed" ProgID="Equation.3" ShapeID="_x0000_i1051" DrawAspect="Content" ObjectID="_1672649637" r:id="rId59"/>
        </w:object>
      </w:r>
      <w:r w:rsidRPr="002138D7">
        <w:t xml:space="preserve"> cm/s.</w:t>
      </w:r>
      <w:r w:rsidRPr="002138D7">
        <w:tab/>
      </w:r>
      <w:r w:rsidRPr="002138D7">
        <w:rPr>
          <w:b/>
        </w:rPr>
        <w:t xml:space="preserve">D. </w:t>
      </w:r>
      <w:r w:rsidRPr="002138D7">
        <w:t>20</w:t>
      </w:r>
      <w:r w:rsidRPr="002138D7">
        <w:rPr>
          <w:position w:val="-8"/>
        </w:rPr>
        <w:object w:dxaOrig="480" w:dyaOrig="360">
          <v:shape id="_x0000_i1052" type="#_x0000_t75" style="width:24.75pt;height:18pt" o:ole="">
            <v:imagedata r:id="rId60" o:title=""/>
          </v:shape>
          <o:OLEObject Type="Embed" ProgID="Equation.3" ShapeID="_x0000_i1052" DrawAspect="Content" ObjectID="_1672649638" r:id="rId61"/>
        </w:object>
      </w:r>
      <w:r w:rsidRPr="002138D7">
        <w:t>cm/s.</w:t>
      </w:r>
    </w:p>
    <w:p w:rsidR="0091367B" w:rsidRPr="002138D7" w:rsidRDefault="0091367B" w:rsidP="007D7F06">
      <w:pPr>
        <w:spacing w:before="60" w:after="60"/>
        <w:jc w:val="both"/>
      </w:pPr>
      <w:r w:rsidRPr="002138D7">
        <w:rPr>
          <w:b/>
        </w:rPr>
        <w:t xml:space="preserve">Câu 27: </w:t>
      </w:r>
      <w:r w:rsidRPr="002138D7">
        <w:t>Tại một nơi trên mặt đất có g = 9,8 m/s</w:t>
      </w:r>
      <w:r w:rsidRPr="002138D7">
        <w:rPr>
          <w:vertAlign w:val="superscript"/>
        </w:rPr>
        <w:t>2</w:t>
      </w:r>
      <w:r w:rsidRPr="002138D7">
        <w:t xml:space="preserve"> một con lắc đơn dao động điều hòa với chu kì 0,9s. Chiều dài con lắc xấp xỉ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20cm.</w:t>
      </w:r>
      <w:r w:rsidRPr="002138D7">
        <w:tab/>
      </w:r>
      <w:r w:rsidRPr="002138D7">
        <w:rPr>
          <w:b/>
        </w:rPr>
        <w:t xml:space="preserve">B. </w:t>
      </w:r>
      <w:r w:rsidRPr="002138D7">
        <w:t>38cm.</w:t>
      </w:r>
      <w:r w:rsidRPr="002138D7">
        <w:tab/>
      </w:r>
      <w:r w:rsidRPr="002138D7">
        <w:rPr>
          <w:b/>
        </w:rPr>
        <w:t xml:space="preserve">C. </w:t>
      </w:r>
      <w:r w:rsidRPr="002138D7">
        <w:t>480cm.</w:t>
      </w:r>
      <w:r w:rsidRPr="002138D7">
        <w:tab/>
      </w:r>
      <w:r w:rsidRPr="002138D7">
        <w:rPr>
          <w:b/>
        </w:rPr>
        <w:t xml:space="preserve">D. </w:t>
      </w:r>
      <w:r w:rsidRPr="002138D7">
        <w:t>16cm.</w:t>
      </w:r>
    </w:p>
    <w:p w:rsidR="0091367B" w:rsidRPr="002138D7" w:rsidRDefault="0091367B" w:rsidP="007D7F06">
      <w:pPr>
        <w:spacing w:before="60" w:after="60"/>
        <w:jc w:val="both"/>
      </w:pPr>
      <w:r w:rsidRPr="002138D7">
        <w:rPr>
          <w:b/>
        </w:rPr>
        <w:t xml:space="preserve">Câu 28: </w:t>
      </w:r>
      <w:r w:rsidRPr="002138D7">
        <w:t>Một vòng dây dẫn kín, phẳng được đặt trong từ trường đều. Trong khoảng thời gian 0,02 s, từ thông qua vòng dây giảm đều từ giá trị 4.10</w:t>
      </w:r>
      <w:r w:rsidRPr="002138D7">
        <w:rPr>
          <w:vertAlign w:val="superscript"/>
        </w:rPr>
        <w:t>−3</w:t>
      </w:r>
      <w:r w:rsidRPr="002138D7">
        <w:t xml:space="preserve"> Wb về 0 thì suất điện động cảm ứng xuất hiện trong vòng dây có độ lớn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0,30 V.</w:t>
      </w:r>
      <w:r w:rsidRPr="002138D7">
        <w:tab/>
      </w:r>
      <w:r w:rsidRPr="002138D7">
        <w:rPr>
          <w:b/>
        </w:rPr>
        <w:t xml:space="preserve">B. </w:t>
      </w:r>
      <w:r w:rsidRPr="002138D7">
        <w:t>0,12 V.</w:t>
      </w:r>
      <w:r w:rsidRPr="002138D7">
        <w:tab/>
      </w:r>
      <w:r w:rsidRPr="002138D7">
        <w:rPr>
          <w:b/>
        </w:rPr>
        <w:t xml:space="preserve">C. </w:t>
      </w:r>
      <w:r w:rsidRPr="002138D7">
        <w:t>0,15 V.</w:t>
      </w:r>
      <w:r w:rsidRPr="002138D7">
        <w:tab/>
      </w:r>
      <w:r w:rsidRPr="002138D7">
        <w:rPr>
          <w:b/>
        </w:rPr>
        <w:t xml:space="preserve">D. </w:t>
      </w:r>
      <w:r w:rsidRPr="002138D7">
        <w:t>0,2 V.</w:t>
      </w:r>
    </w:p>
    <w:p w:rsidR="0091367B" w:rsidRPr="002138D7" w:rsidRDefault="0091367B" w:rsidP="007D7F06">
      <w:pPr>
        <w:spacing w:before="60" w:after="60"/>
        <w:jc w:val="both"/>
      </w:pPr>
      <w:r w:rsidRPr="002138D7">
        <w:rPr>
          <w:b/>
        </w:rPr>
        <w:t xml:space="preserve">Câu 29: </w:t>
      </w:r>
      <w:r w:rsidRPr="002138D7">
        <w:t>Trong một dao động điều hòa, luôn có tỷ số không đổi giữa li độ và</w:t>
      </w:r>
    </w:p>
    <w:p w:rsidR="0091367B" w:rsidRPr="002138D7" w:rsidRDefault="0091367B" w:rsidP="007D7F06">
      <w:pPr>
        <w:tabs>
          <w:tab w:val="left" w:pos="200"/>
          <w:tab w:val="left" w:pos="2700"/>
          <w:tab w:val="left" w:pos="5200"/>
          <w:tab w:val="left" w:pos="7700"/>
        </w:tabs>
        <w:jc w:val="both"/>
      </w:pPr>
      <w:r w:rsidRPr="002138D7">
        <w:tab/>
      </w:r>
      <w:r w:rsidRPr="002138D7">
        <w:rPr>
          <w:b/>
        </w:rPr>
        <w:t>A. c</w:t>
      </w:r>
      <w:r w:rsidRPr="002138D7">
        <w:t>hu kỳ.</w:t>
      </w:r>
      <w:r w:rsidRPr="002138D7">
        <w:tab/>
      </w:r>
      <w:r w:rsidRPr="002138D7">
        <w:rPr>
          <w:b/>
        </w:rPr>
        <w:t xml:space="preserve">B. </w:t>
      </w:r>
      <w:r w:rsidRPr="002138D7">
        <w:t>biên độ.</w:t>
      </w:r>
      <w:r w:rsidRPr="002138D7">
        <w:tab/>
      </w:r>
      <w:r w:rsidRPr="002138D7">
        <w:rPr>
          <w:b/>
        </w:rPr>
        <w:t xml:space="preserve">C. </w:t>
      </w:r>
      <w:r w:rsidRPr="002138D7">
        <w:t>vận tốc.</w:t>
      </w:r>
      <w:r w:rsidRPr="002138D7">
        <w:tab/>
      </w:r>
      <w:r w:rsidRPr="002138D7">
        <w:rPr>
          <w:b/>
        </w:rPr>
        <w:t xml:space="preserve">D. </w:t>
      </w:r>
      <w:r w:rsidRPr="002138D7">
        <w:t>gia tốc.</w:t>
      </w:r>
    </w:p>
    <w:p w:rsidR="0091367B" w:rsidRPr="002138D7" w:rsidRDefault="0091367B" w:rsidP="007D7F06">
      <w:pPr>
        <w:spacing w:before="60" w:after="60"/>
        <w:jc w:val="both"/>
      </w:pPr>
      <w:r w:rsidRPr="002138D7">
        <w:rPr>
          <w:b/>
        </w:rPr>
        <w:t xml:space="preserve">Câu 30: </w:t>
      </w:r>
      <w:r w:rsidRPr="002138D7">
        <w:rPr>
          <w:lang w:val="pt-BR"/>
        </w:rPr>
        <w:t xml:space="preserve">Một chất điểm dao động điều hòa trên trục Ox có phương trình </w:t>
      </w:r>
      <w:r w:rsidRPr="002138D7">
        <w:rPr>
          <w:position w:val="-26"/>
        </w:rPr>
        <w:object w:dxaOrig="1665" w:dyaOrig="645">
          <v:shape id="_x0000_i1053" type="#_x0000_t75" style="width:83.25pt;height:32.25pt" o:ole="">
            <v:imagedata r:id="rId62" o:title=""/>
          </v:shape>
          <o:OLEObject Type="Embed" ProgID="Equation.DSMT4" ShapeID="_x0000_i1053" DrawAspect="Content" ObjectID="_1672649639" r:id="rId63"/>
        </w:object>
      </w:r>
      <w:r w:rsidRPr="002138D7">
        <w:rPr>
          <w:lang w:val="pt-BR"/>
        </w:rPr>
        <w:t>cm. Pha dao động của chất điểm khi t = 2 s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10"/>
        </w:rPr>
        <w:object w:dxaOrig="585" w:dyaOrig="300">
          <v:shape id="_x0000_i1054" type="#_x0000_t75" style="width:29.25pt;height:15pt" o:ole="">
            <v:imagedata r:id="rId64" o:title=""/>
          </v:shape>
          <o:OLEObject Type="Embed" ProgID="Equation.DSMT4" ShapeID="_x0000_i1054" DrawAspect="Content" ObjectID="_1672649640" r:id="rId65"/>
        </w:object>
      </w:r>
      <w:r w:rsidRPr="002138D7">
        <w:tab/>
      </w:r>
      <w:r w:rsidRPr="002138D7">
        <w:rPr>
          <w:b/>
        </w:rPr>
        <w:t xml:space="preserve">B. </w:t>
      </w:r>
      <w:r w:rsidRPr="002138D7">
        <w:rPr>
          <w:position w:val="-10"/>
        </w:rPr>
        <w:object w:dxaOrig="855" w:dyaOrig="300">
          <v:shape id="_x0000_i1055" type="#_x0000_t75" style="width:42.75pt;height:15pt" o:ole="">
            <v:imagedata r:id="rId66" o:title=""/>
          </v:shape>
          <o:OLEObject Type="Embed" ProgID="Equation.DSMT4" ShapeID="_x0000_i1055" DrawAspect="Content" ObjectID="_1672649641" r:id="rId67"/>
        </w:object>
      </w:r>
      <w:r w:rsidRPr="002138D7">
        <w:tab/>
      </w:r>
      <w:r w:rsidRPr="002138D7">
        <w:rPr>
          <w:b/>
        </w:rPr>
        <w:t xml:space="preserve">C. </w:t>
      </w:r>
      <w:r w:rsidRPr="002138D7">
        <w:rPr>
          <w:lang w:val="pt-BR"/>
        </w:rPr>
        <w:t>2,5π rad.</w:t>
      </w:r>
      <w:r w:rsidRPr="002138D7">
        <w:tab/>
      </w:r>
      <w:r w:rsidRPr="002138D7">
        <w:rPr>
          <w:b/>
        </w:rPr>
        <w:t xml:space="preserve">D. </w:t>
      </w:r>
      <w:r w:rsidRPr="002138D7">
        <w:rPr>
          <w:position w:val="-10"/>
        </w:rPr>
        <w:object w:dxaOrig="825" w:dyaOrig="300">
          <v:shape id="_x0000_i1056" type="#_x0000_t75" style="width:40.5pt;height:15pt" o:ole="">
            <v:imagedata r:id="rId68" o:title=""/>
          </v:shape>
          <o:OLEObject Type="Embed" ProgID="Equation.DSMT4" ShapeID="_x0000_i1056" DrawAspect="Content" ObjectID="_1672649642" r:id="rId69"/>
        </w:object>
      </w:r>
    </w:p>
    <w:p w:rsidR="0091367B" w:rsidRPr="002138D7" w:rsidRDefault="0091367B" w:rsidP="007D7F06">
      <w:pPr>
        <w:spacing w:before="60" w:after="60"/>
        <w:jc w:val="both"/>
      </w:pPr>
      <w:r w:rsidRPr="002138D7">
        <w:rPr>
          <w:b/>
        </w:rPr>
        <w:t xml:space="preserve">Câu 31: </w:t>
      </w:r>
      <w:r w:rsidRPr="002138D7">
        <w:rPr>
          <w:lang w:val="fr-FR"/>
        </w:rPr>
        <w:t xml:space="preserve">Một con lắc lò xo nằm ngang, dao động điều hòa với phương trình </w:t>
      </w:r>
      <w:r w:rsidRPr="002138D7">
        <w:rPr>
          <w:position w:val="-28"/>
        </w:rPr>
        <w:object w:dxaOrig="2280" w:dyaOrig="675">
          <v:shape id="_x0000_i1057" type="#_x0000_t75" style="width:114pt;height:33.75pt" o:ole="">
            <v:imagedata r:id="rId70" o:title=""/>
          </v:shape>
          <o:OLEObject Type="Embed" ProgID="Equation.DSMT4" ShapeID="_x0000_i1057" DrawAspect="Content" ObjectID="_1672649643" r:id="rId71"/>
        </w:object>
      </w:r>
      <w:r w:rsidRPr="002138D7">
        <w:rPr>
          <w:lang w:val="fr-FR"/>
        </w:rPr>
        <w:t>Trong khoảng thời gian 0,75 s đầu tiên, khoảng thời gian lực kéo về cùng chiều với vectơ vận tốc của vật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24"/>
        </w:rPr>
        <w:object w:dxaOrig="520" w:dyaOrig="620">
          <v:shape id="_x0000_i1058" type="#_x0000_t75" style="width:26.25pt;height:30.75pt" o:ole="">
            <v:imagedata r:id="rId72" o:title=""/>
          </v:shape>
          <o:OLEObject Type="Embed" ProgID="Equation.DSMT4" ShapeID="_x0000_i1058" DrawAspect="Content" ObjectID="_1672649644" r:id="rId73"/>
        </w:object>
      </w:r>
      <w:r w:rsidRPr="002138D7">
        <w:tab/>
      </w:r>
      <w:r w:rsidRPr="002138D7">
        <w:rPr>
          <w:b/>
        </w:rPr>
        <w:t xml:space="preserve">B. </w:t>
      </w:r>
      <w:r w:rsidRPr="002138D7">
        <w:rPr>
          <w:position w:val="-24"/>
        </w:rPr>
        <w:object w:dxaOrig="420" w:dyaOrig="615">
          <v:shape id="_x0000_i1059" type="#_x0000_t75" style="width:21pt;height:30.75pt" o:ole="">
            <v:imagedata r:id="rId74" o:title=""/>
          </v:shape>
          <o:OLEObject Type="Embed" ProgID="Equation.DSMT4" ShapeID="_x0000_i1059" DrawAspect="Content" ObjectID="_1672649645" r:id="rId75"/>
        </w:object>
      </w:r>
      <w:r w:rsidRPr="002138D7">
        <w:tab/>
      </w:r>
      <w:r w:rsidRPr="002138D7">
        <w:rPr>
          <w:b/>
        </w:rPr>
        <w:t xml:space="preserve">C. </w:t>
      </w:r>
      <w:r w:rsidRPr="002138D7">
        <w:rPr>
          <w:position w:val="-24"/>
        </w:rPr>
        <w:object w:dxaOrig="400" w:dyaOrig="620">
          <v:shape id="_x0000_i1060" type="#_x0000_t75" style="width:21pt;height:30.75pt" o:ole="">
            <v:imagedata r:id="rId76" o:title=""/>
          </v:shape>
          <o:OLEObject Type="Embed" ProgID="Equation.DSMT4" ShapeID="_x0000_i1060" DrawAspect="Content" ObjectID="_1672649646" r:id="rId77"/>
        </w:object>
      </w:r>
      <w:r w:rsidRPr="002138D7">
        <w:tab/>
      </w:r>
      <w:r w:rsidRPr="002138D7">
        <w:rPr>
          <w:b/>
        </w:rPr>
        <w:t xml:space="preserve">D. </w:t>
      </w:r>
      <w:r w:rsidRPr="002138D7">
        <w:rPr>
          <w:position w:val="-24"/>
        </w:rPr>
        <w:object w:dxaOrig="420" w:dyaOrig="615">
          <v:shape id="_x0000_i1061" type="#_x0000_t75" style="width:21pt;height:30.75pt" o:ole="">
            <v:imagedata r:id="rId78" o:title=""/>
          </v:shape>
          <o:OLEObject Type="Embed" ProgID="Equation.DSMT4" ShapeID="_x0000_i1061" DrawAspect="Content" ObjectID="_1672649647" r:id="rId79"/>
        </w:object>
      </w:r>
    </w:p>
    <w:p w:rsidR="0091367B" w:rsidRPr="002138D7" w:rsidRDefault="0091367B" w:rsidP="007D7F06">
      <w:pPr>
        <w:spacing w:before="60" w:after="60"/>
        <w:jc w:val="both"/>
      </w:pPr>
      <w:r w:rsidRPr="002138D7">
        <w:rPr>
          <w:b/>
        </w:rPr>
        <w:t xml:space="preserve">Câu 32: </w:t>
      </w:r>
      <w:r w:rsidRPr="002138D7">
        <w:t>Một vật sáng AB đặt vuông góc với trục chính của thấu kính tại A, cho ảnh A</w:t>
      </w:r>
      <w:r w:rsidRPr="002138D7">
        <w:rPr>
          <w:vertAlign w:val="subscript"/>
        </w:rPr>
        <w:t>1</w:t>
      </w:r>
      <w:r w:rsidRPr="002138D7">
        <w:t>B</w:t>
      </w:r>
      <w:r w:rsidRPr="002138D7">
        <w:rPr>
          <w:vertAlign w:val="subscript"/>
        </w:rPr>
        <w:t>1</w:t>
      </w:r>
      <w:r w:rsidRPr="002138D7">
        <w:t xml:space="preserve"> là ảnh thật. Nếu  tịnh tiến vật lại gần thấu kính 30</w:t>
      </w:r>
      <w:r w:rsidR="00A06FAD">
        <w:t xml:space="preserve"> </w:t>
      </w:r>
      <w:r w:rsidRPr="002138D7">
        <w:t>cm thì cho ảnh A</w:t>
      </w:r>
      <w:r w:rsidRPr="002138D7">
        <w:rPr>
          <w:vertAlign w:val="subscript"/>
        </w:rPr>
        <w:t>2</w:t>
      </w:r>
      <w:r w:rsidRPr="002138D7">
        <w:t>B</w:t>
      </w:r>
      <w:r w:rsidRPr="002138D7">
        <w:rPr>
          <w:vertAlign w:val="subscript"/>
        </w:rPr>
        <w:t>2</w:t>
      </w:r>
      <w:r w:rsidRPr="002138D7">
        <w:t xml:space="preserve"> vẫn là ảnh thật. Biết khoảng cách giữa vật và ảnh trong hai trường hợp là như nhau và A</w:t>
      </w:r>
      <w:r w:rsidRPr="002138D7">
        <w:rPr>
          <w:vertAlign w:val="subscript"/>
        </w:rPr>
        <w:t>2</w:t>
      </w:r>
      <w:r w:rsidRPr="002138D7">
        <w:t>B</w:t>
      </w:r>
      <w:r w:rsidRPr="002138D7">
        <w:rPr>
          <w:vertAlign w:val="subscript"/>
        </w:rPr>
        <w:t>2</w:t>
      </w:r>
      <w:r w:rsidRPr="002138D7">
        <w:t xml:space="preserve"> = 4A</w:t>
      </w:r>
      <w:r w:rsidRPr="002138D7">
        <w:rPr>
          <w:vertAlign w:val="subscript"/>
        </w:rPr>
        <w:t>1</w:t>
      </w:r>
      <w:r w:rsidRPr="002138D7">
        <w:t>B</w:t>
      </w:r>
      <w:r w:rsidRPr="002138D7">
        <w:rPr>
          <w:vertAlign w:val="subscript"/>
        </w:rPr>
        <w:t>1</w:t>
      </w:r>
      <w:r w:rsidRPr="002138D7">
        <w:t>. Tiêu cự của thấu kính này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25</w:t>
      </w:r>
      <w:r w:rsidR="00A06FAD">
        <w:t xml:space="preserve"> </w:t>
      </w:r>
      <w:r w:rsidRPr="002138D7">
        <w:t>cm.</w:t>
      </w:r>
      <w:r w:rsidRPr="002138D7">
        <w:tab/>
      </w:r>
      <w:r w:rsidRPr="002138D7">
        <w:rPr>
          <w:b/>
        </w:rPr>
        <w:t xml:space="preserve">B. </w:t>
      </w:r>
      <w:r w:rsidRPr="002138D7">
        <w:t>20</w:t>
      </w:r>
      <w:r w:rsidR="00A06FAD">
        <w:t xml:space="preserve"> </w:t>
      </w:r>
      <w:r w:rsidRPr="002138D7">
        <w:t>cm.</w:t>
      </w:r>
      <w:r w:rsidRPr="002138D7">
        <w:tab/>
      </w:r>
      <w:r w:rsidRPr="002138D7">
        <w:rPr>
          <w:b/>
        </w:rPr>
        <w:t xml:space="preserve">C. </w:t>
      </w:r>
      <w:r w:rsidRPr="002138D7">
        <w:t>15</w:t>
      </w:r>
      <w:r w:rsidR="00A06FAD">
        <w:t xml:space="preserve"> </w:t>
      </w:r>
      <w:r w:rsidRPr="002138D7">
        <w:t>cm.</w:t>
      </w:r>
      <w:r w:rsidRPr="002138D7">
        <w:tab/>
      </w:r>
      <w:r w:rsidRPr="002138D7">
        <w:rPr>
          <w:b/>
        </w:rPr>
        <w:t xml:space="preserve">D. </w:t>
      </w:r>
      <w:r w:rsidRPr="002138D7">
        <w:t>10</w:t>
      </w:r>
      <w:r w:rsidR="00A06FAD">
        <w:t xml:space="preserve"> </w:t>
      </w:r>
      <w:r w:rsidRPr="002138D7">
        <w:t>cm.</w:t>
      </w:r>
    </w:p>
    <w:p w:rsidR="0091367B" w:rsidRPr="002138D7" w:rsidRDefault="0091367B" w:rsidP="007D7F06">
      <w:pPr>
        <w:tabs>
          <w:tab w:val="left" w:pos="284"/>
          <w:tab w:val="left" w:pos="2552"/>
          <w:tab w:val="left" w:pos="4820"/>
          <w:tab w:val="left" w:pos="7088"/>
        </w:tabs>
        <w:spacing w:before="60" w:line="288" w:lineRule="auto"/>
        <w:ind w:right="3"/>
        <w:jc w:val="both"/>
      </w:pPr>
      <w:r w:rsidRPr="002138D7">
        <w:rPr>
          <w:b/>
        </w:rPr>
        <w:t xml:space="preserve">Câu 33: </w:t>
      </w:r>
      <w:r w:rsidRPr="002138D7">
        <w:t>Cho 2 vật dao động điều hòa có phương trình lần lượt là x</w:t>
      </w:r>
      <w:r w:rsidRPr="002138D7">
        <w:rPr>
          <w:vertAlign w:val="subscript"/>
        </w:rPr>
        <w:t>1</w:t>
      </w:r>
      <w:r w:rsidRPr="002138D7">
        <w:t xml:space="preserve"> = A</w:t>
      </w:r>
      <w:r w:rsidRPr="002138D7">
        <w:rPr>
          <w:vertAlign w:val="subscript"/>
        </w:rPr>
        <w:t>1</w:t>
      </w:r>
      <w:r w:rsidRPr="002138D7">
        <w:t xml:space="preserve"> cos (10t + φ</w:t>
      </w:r>
      <w:r w:rsidRPr="002138D7">
        <w:rPr>
          <w:vertAlign w:val="subscript"/>
        </w:rPr>
        <w:t>1</w:t>
      </w:r>
      <w:r w:rsidRPr="002138D7">
        <w:t xml:space="preserve">) (cm) và </w:t>
      </w:r>
    </w:p>
    <w:p w:rsidR="0091367B" w:rsidRPr="002138D7" w:rsidRDefault="0091367B" w:rsidP="007D7F06">
      <w:pPr>
        <w:spacing w:after="60"/>
        <w:jc w:val="both"/>
      </w:pPr>
      <w:r w:rsidRPr="002138D7">
        <w:t>x</w:t>
      </w:r>
      <w:r w:rsidRPr="002138D7">
        <w:rPr>
          <w:vertAlign w:val="subscript"/>
        </w:rPr>
        <w:t>2</w:t>
      </w:r>
      <w:r w:rsidRPr="002138D7">
        <w:t xml:space="preserve"> = A</w:t>
      </w:r>
      <w:r w:rsidRPr="002138D7">
        <w:rPr>
          <w:vertAlign w:val="subscript"/>
        </w:rPr>
        <w:t>2</w:t>
      </w:r>
      <w:r w:rsidRPr="002138D7">
        <w:t xml:space="preserve"> cos (10t + φ</w:t>
      </w:r>
      <w:r w:rsidRPr="002138D7">
        <w:rPr>
          <w:vertAlign w:val="subscript"/>
        </w:rPr>
        <w:t>2</w:t>
      </w:r>
      <w:r w:rsidRPr="002138D7">
        <w:t>) (cm). Biết vận tốc của vật 2 và li độ vật 1 liên hệ với nhau bởi công thức v</w:t>
      </w:r>
      <w:r w:rsidRPr="002138D7">
        <w:rPr>
          <w:vertAlign w:val="subscript"/>
        </w:rPr>
        <w:t xml:space="preserve">2 </w:t>
      </w:r>
      <w:r w:rsidRPr="002138D7">
        <w:t>= -5x</w:t>
      </w:r>
      <w:r w:rsidRPr="002138D7">
        <w:rPr>
          <w:vertAlign w:val="subscript"/>
        </w:rPr>
        <w:t>1</w:t>
      </w:r>
      <w:r w:rsidRPr="002138D7">
        <w:t>. trong đó v có đơn vị cm/s, x có đơn vị cm. Khi li độ của vật 1 là 6 cm thì li độ của vật 2 là 4 cm. Tổng biên độ của 2 vật (A</w:t>
      </w:r>
      <w:r w:rsidRPr="002138D7">
        <w:rPr>
          <w:vertAlign w:val="subscript"/>
        </w:rPr>
        <w:t>1</w:t>
      </w:r>
      <w:r w:rsidRPr="002138D7">
        <w:t xml:space="preserve"> + A</w:t>
      </w:r>
      <w:r w:rsidRPr="002138D7">
        <w:rPr>
          <w:vertAlign w:val="subscript"/>
        </w:rPr>
        <w:t>2</w:t>
      </w:r>
      <w:r w:rsidRPr="002138D7">
        <w:t>)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12 cm.</w:t>
      </w:r>
      <w:r w:rsidRPr="002138D7">
        <w:tab/>
      </w:r>
      <w:r w:rsidRPr="002138D7">
        <w:rPr>
          <w:b/>
        </w:rPr>
        <w:t xml:space="preserve">B. </w:t>
      </w:r>
      <w:r w:rsidRPr="002138D7">
        <w:t>9 cm.</w:t>
      </w:r>
      <w:r w:rsidRPr="002138D7">
        <w:tab/>
      </w:r>
      <w:r w:rsidRPr="002138D7">
        <w:rPr>
          <w:b/>
        </w:rPr>
        <w:t xml:space="preserve">C. </w:t>
      </w:r>
      <w:r w:rsidRPr="002138D7">
        <w:t>15cm.</w:t>
      </w:r>
      <w:r w:rsidRPr="002138D7">
        <w:tab/>
      </w:r>
      <w:r w:rsidRPr="002138D7">
        <w:rPr>
          <w:b/>
        </w:rPr>
        <w:t xml:space="preserve">D. </w:t>
      </w:r>
      <w:r w:rsidRPr="002138D7">
        <w:t>10 cm.</w:t>
      </w:r>
    </w:p>
    <w:p w:rsidR="0091367B" w:rsidRPr="002138D7" w:rsidRDefault="0091367B" w:rsidP="007D7F06">
      <w:pPr>
        <w:spacing w:before="60" w:after="60"/>
        <w:jc w:val="both"/>
      </w:pPr>
      <w:r w:rsidRPr="002138D7">
        <w:rPr>
          <w:b/>
        </w:rPr>
        <w:t xml:space="preserve">Câu 34: </w:t>
      </w:r>
      <w:r w:rsidRPr="002138D7">
        <w:t>Tiến hành thí nghiệm đo gia tốc trọng trường bằng con lắc đơn, một học sinh đo được chiều dài con lắc là 60 ± 1 cm, chu kì dao động nhỏ của nó là 1,56 ± 0,01 s. Lấy π</w:t>
      </w:r>
      <w:r w:rsidRPr="002138D7">
        <w:rPr>
          <w:vertAlign w:val="superscript"/>
        </w:rPr>
        <w:t>2</w:t>
      </w:r>
      <w:r w:rsidRPr="002138D7">
        <w:t xml:space="preserve"> = 9,87 và bỏ qua sai số của số π. Gia tốc trọng trường do học sinh đo được tại nơi làm thí nghiệm là</w:t>
      </w:r>
    </w:p>
    <w:p w:rsidR="0091367B" w:rsidRPr="002138D7" w:rsidRDefault="0091367B" w:rsidP="007D7F06">
      <w:pPr>
        <w:tabs>
          <w:tab w:val="left" w:pos="200"/>
          <w:tab w:val="left" w:pos="5200"/>
        </w:tabs>
        <w:jc w:val="both"/>
      </w:pPr>
      <w:r w:rsidRPr="002138D7">
        <w:tab/>
      </w:r>
      <w:r w:rsidRPr="002138D7">
        <w:rPr>
          <w:b/>
        </w:rPr>
        <w:t xml:space="preserve">A. </w:t>
      </w:r>
      <w:r w:rsidRPr="002138D7">
        <w:t>g = 9,8 ± 0,2 m/s</w:t>
      </w:r>
      <w:r w:rsidRPr="002138D7">
        <w:rPr>
          <w:vertAlign w:val="superscript"/>
        </w:rPr>
        <w:t>2</w:t>
      </w:r>
      <w:r w:rsidRPr="002138D7">
        <w:t>.</w:t>
      </w:r>
      <w:r w:rsidRPr="002138D7">
        <w:tab/>
      </w:r>
      <w:r w:rsidRPr="002138D7">
        <w:rPr>
          <w:b/>
        </w:rPr>
        <w:t xml:space="preserve">B. </w:t>
      </w:r>
      <w:r w:rsidRPr="002138D7">
        <w:t>g = 9,8 ± 0,3 m/s</w:t>
      </w:r>
      <w:r w:rsidRPr="002138D7">
        <w:rPr>
          <w:vertAlign w:val="superscript"/>
        </w:rPr>
        <w:t>2</w:t>
      </w:r>
      <w:r w:rsidRPr="002138D7">
        <w:t>.</w:t>
      </w:r>
    </w:p>
    <w:p w:rsidR="0091367B" w:rsidRPr="002138D7" w:rsidRDefault="0091367B" w:rsidP="007D7F06">
      <w:pPr>
        <w:tabs>
          <w:tab w:val="left" w:pos="200"/>
          <w:tab w:val="left" w:pos="5200"/>
        </w:tabs>
        <w:jc w:val="both"/>
      </w:pPr>
      <w:r w:rsidRPr="002138D7">
        <w:tab/>
      </w:r>
      <w:r w:rsidRPr="002138D7">
        <w:rPr>
          <w:b/>
        </w:rPr>
        <w:t xml:space="preserve">C. </w:t>
      </w:r>
      <w:r w:rsidRPr="002138D7">
        <w:t>g = 9,7 ± 0,2 m/s</w:t>
      </w:r>
      <w:r w:rsidRPr="002138D7">
        <w:rPr>
          <w:vertAlign w:val="superscript"/>
        </w:rPr>
        <w:t>2</w:t>
      </w:r>
      <w:r w:rsidRPr="002138D7">
        <w:t>.</w:t>
      </w:r>
      <w:r w:rsidRPr="002138D7">
        <w:tab/>
      </w:r>
      <w:r w:rsidRPr="002138D7">
        <w:rPr>
          <w:b/>
        </w:rPr>
        <w:t xml:space="preserve">D. </w:t>
      </w:r>
      <w:r w:rsidRPr="002138D7">
        <w:t>g = 9,7 ± 0,3 m/s</w:t>
      </w:r>
      <w:r w:rsidRPr="002138D7">
        <w:rPr>
          <w:vertAlign w:val="superscript"/>
        </w:rPr>
        <w:t>2</w:t>
      </w:r>
      <w:r w:rsidRPr="002138D7">
        <w:t>.</w:t>
      </w:r>
    </w:p>
    <w:p w:rsidR="0091367B" w:rsidRPr="002138D7" w:rsidRDefault="0091367B" w:rsidP="007D7F06">
      <w:pPr>
        <w:tabs>
          <w:tab w:val="left" w:pos="180"/>
          <w:tab w:val="left" w:pos="2700"/>
          <w:tab w:val="left" w:pos="5220"/>
          <w:tab w:val="left" w:pos="7740"/>
        </w:tabs>
        <w:spacing w:before="60" w:line="288" w:lineRule="auto"/>
        <w:ind w:right="3"/>
        <w:jc w:val="both"/>
      </w:pPr>
      <w:r w:rsidRPr="002138D7">
        <w:rPr>
          <w:b/>
        </w:rPr>
        <w:t xml:space="preserve">Câu 35: </w:t>
      </w:r>
      <w:r w:rsidRPr="002138D7">
        <w:t xml:space="preserve">Vật có khối lượng m = 400gam dao động điều hoà. Động năng của vật biến thiên theo thời gian như trên đồ thị hình vẽ. </w:t>
      </w:r>
      <w:r w:rsidR="00C943AA">
        <w:rPr>
          <w:noProof/>
        </w:rPr>
        <mc:AlternateContent>
          <mc:Choice Requires="wps">
            <w:drawing>
              <wp:anchor distT="0" distB="0" distL="114300" distR="114300" simplePos="0" relativeHeight="251655680" behindDoc="0" locked="0" layoutInCell="1" allowOverlap="1">
                <wp:simplePos x="0" y="0"/>
                <wp:positionH relativeFrom="column">
                  <wp:posOffset>4187825</wp:posOffset>
                </wp:positionH>
                <wp:positionV relativeFrom="paragraph">
                  <wp:posOffset>454025</wp:posOffset>
                </wp:positionV>
                <wp:extent cx="1835785" cy="1214120"/>
                <wp:effectExtent l="254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785" cy="121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367B" w:rsidRDefault="00C943AA" w:rsidP="0091367B">
                            <w:r>
                              <w:rPr>
                                <w:noProof/>
                                <w:sz w:val="20"/>
                              </w:rPr>
                              <w:drawing>
                                <wp:inline distT="0" distB="0" distL="0" distR="0">
                                  <wp:extent cx="1695450" cy="1152525"/>
                                  <wp:effectExtent l="0" t="0" r="0" b="9525"/>
                                  <wp:docPr id="50" name="Picture 1"/>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95450" cy="1152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329.75pt;margin-top:35.75pt;width:144.55pt;height:95.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87wuugIAAMEFAAAOAAAAZHJzL2Uyb0RvYy54bWysVNtunDAQfa/Uf7D8TrjU7AIKGyXLUlVK L1LSD/CCWayCTW3vsmnVf+/Y7C3JS9WWB2R7xmcu53iub/Z9h3ZMaS5FjsOrACMmKllzscnx18fS SzDShoqadlKwHD8xjW8Wb99cj0PGItnKrmYKAYjQ2TjkuDVmyHxfVy3rqb6SAxNgbKTqqYGt2vi1 oiOg950fBcHMH6WqByUrpjWcFpMRLxx+07DKfG4azQzqcgy5GfdX7r+2f39xTbONokPLq0Ma9C+y 6CkXEPQEVVBD0VbxV1A9r5TUsjFXlex92TS8Yq4GqCYMXlTz0NKBuVqgOXo4tUn/P9jq0+6LQrzO cYSRoD1Q9Mj2Bt3JPYpsd8ZBZ+D0MICb2cMxsOwq1cO9rL5pJOSypWLDbpWSY8toDdmF9qZ/cXXC 0RZkPX6UNYShWyMd0L5RvW0dNAMBOrD0dGLGplLZkMm7eJ7EGFVgC6OQhJHjzqfZ8fqgtHnPZI/s IscKqHfwdHevjU2HZkcXG03Iknedo78Tzw7AcTqB4HDV2mwajs2faZCuklVCPBLNVh4JisK7LZfE m5XhPC7eFctlEf6ycUOStbyumbBhjsoKyZ8xd9D4pImTtrTseG3hbEpabdbLTqEdBWWX7nNNB8vZ zX+ehmsC1PKipDAiwV2UeuUsmXukJLGXzoPEC8L0Lp0FJCVF+bykey7Yv5eExhyncRRPajon/aK2 wH2va6NZzw3Mjo73OU5OTjSzGlyJ2lFrKO+m9UUrbPrnVgDdR6KdYq1IJ7ma/XrvnoaTs1XzWtZP IGElQWCgU5h7sGil+oHRCDMkx/r7liqGUfdBwDNIQ0Ls0HEbEs9Bs0hdWtaXFioqgMqxwWhaLs00 qLaD4psWIk0PT8hbeDoNd6I+Z3V4cDAnXG2HmWYH0eXeeZ0n7+I3AAAA//8DAFBLAwQUAAYACAAA ACEA5ngRzd8AAAAKAQAADwAAAGRycy9kb3ducmV2LnhtbEyPwU7DMAyG70i8Q2QkbixZtXZrqTsh EFcQAybtljVeW9E4VZOt5e0JJzhZlj/9/v5yO9teXGj0nWOE5UKBIK6d6bhB+Hh/vtuA8EGz0b1j QvgmD9vq+qrUhXETv9FlFxoRQ9gXGqENYSik9HVLVvuFG4jj7eRGq0Ncx0aaUU8x3PYyUSqTVncc P7R6oMeW6q/d2SJ8vpwO+5V6bZ5sOkxuVpJtLhFvb+aHexCB5vAHw69+VIcqOh3dmY0XPUKW5mlE EdbLOCOQrzYZiCNCkiVrkFUp/1eofgAAAP//AwBQSwECLQAUAAYACAAAACEAtoM4kv4AAADhAQAA EwAAAAAAAAAAAAAAAAAAAAAAW0NvbnRlbnRfVHlwZXNdLnhtbFBLAQItABQABgAIAAAAIQA4/SH/ 1gAAAJQBAAALAAAAAAAAAAAAAAAAAC8BAABfcmVscy8ucmVsc1BLAQItABQABgAIAAAAIQBu87wu ugIAAMEFAAAOAAAAAAAAAAAAAAAAAC4CAABkcnMvZTJvRG9jLnhtbFBLAQItABQABgAIAAAAIQDm eBHN3wAAAAoBAAAPAAAAAAAAAAAAAAAAABQFAABkcnMvZG93bnJldi54bWxQSwUGAAAAAAQABADz AAAAIAYAAAAA " filled="f" stroked="f">
                <v:textbox>
                  <w:txbxContent>
                    <w:p w:rsidR="0091367B" w:rsidRDefault="00C943AA" w:rsidP="0091367B">
                      <w:r>
                        <w:rPr>
                          <w:noProof/>
                          <w:sz w:val="20"/>
                        </w:rPr>
                        <w:drawing>
                          <wp:inline distT="0" distB="0" distL="0" distR="0">
                            <wp:extent cx="1695450" cy="1152525"/>
                            <wp:effectExtent l="0" t="0" r="0" b="952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95450" cy="1152525"/>
                                    </a:xfrm>
                                    <a:prstGeom prst="rect">
                                      <a:avLst/>
                                    </a:prstGeom>
                                    <a:noFill/>
                                    <a:ln>
                                      <a:noFill/>
                                    </a:ln>
                                  </pic:spPr>
                                </pic:pic>
                              </a:graphicData>
                            </a:graphic>
                          </wp:inline>
                        </w:drawing>
                      </w:r>
                    </w:p>
                  </w:txbxContent>
                </v:textbox>
                <w10:wrap type="square"/>
              </v:shape>
            </w:pict>
          </mc:Fallback>
        </mc:AlternateContent>
      </w:r>
      <w:r w:rsidRPr="002138D7">
        <w:t xml:space="preserve">Tại t = 0 vật đang chuyển động theo chiều dương. Lấy </w:t>
      </w:r>
      <w:r w:rsidRPr="002138D7">
        <w:rPr>
          <w:position w:val="-6"/>
        </w:rPr>
        <w:object w:dxaOrig="800" w:dyaOrig="320">
          <v:shape id="_x0000_i1062" type="#_x0000_t75" style="width:39.75pt;height:16.5pt" o:ole="">
            <v:imagedata r:id="rId81" o:title=""/>
          </v:shape>
          <o:OLEObject Type="Embed" ProgID="Equation.3" ShapeID="_x0000_i1062" DrawAspect="Content" ObjectID="_1672649648" r:id="rId82"/>
        </w:object>
      </w:r>
      <w:r w:rsidRPr="002138D7">
        <w:t>. Phương trình dao động của vật là</w:t>
      </w:r>
    </w:p>
    <w:p w:rsidR="0091367B" w:rsidRPr="002138D7" w:rsidRDefault="0091367B" w:rsidP="007D7F06">
      <w:pPr>
        <w:tabs>
          <w:tab w:val="left" w:pos="180"/>
          <w:tab w:val="left" w:pos="2700"/>
          <w:tab w:val="left" w:pos="5220"/>
          <w:tab w:val="left" w:pos="7740"/>
        </w:tabs>
        <w:spacing w:line="288" w:lineRule="auto"/>
        <w:ind w:right="3"/>
        <w:jc w:val="both"/>
        <w:rPr>
          <w:b/>
        </w:rPr>
      </w:pPr>
      <w:r w:rsidRPr="002138D7">
        <w:rPr>
          <w:b/>
        </w:rPr>
        <w:tab/>
        <w:t>A.</w:t>
      </w:r>
      <w:r w:rsidRPr="002138D7">
        <w:t xml:space="preserve"> </w:t>
      </w:r>
      <w:r w:rsidRPr="002138D7">
        <w:rPr>
          <w:position w:val="-28"/>
        </w:rPr>
        <w:object w:dxaOrig="2115" w:dyaOrig="675">
          <v:shape id="_x0000_i1063" type="#_x0000_t75" style="width:105pt;height:33.75pt" o:ole="">
            <v:imagedata r:id="rId83" o:title=""/>
          </v:shape>
          <o:OLEObject Type="Embed" ProgID="Equation.DSMT4" ShapeID="_x0000_i1063" DrawAspect="Content" ObjectID="_1672649649" r:id="rId84"/>
        </w:object>
      </w:r>
      <w:r w:rsidRPr="002138D7">
        <w:rPr>
          <w:b/>
        </w:rPr>
        <w:t>.</w:t>
      </w:r>
      <w:r w:rsidRPr="002138D7">
        <w:rPr>
          <w:b/>
        </w:rPr>
        <w:tab/>
      </w:r>
    </w:p>
    <w:p w:rsidR="0091367B" w:rsidRPr="002138D7" w:rsidRDefault="007D7F06" w:rsidP="007D7F06">
      <w:pPr>
        <w:tabs>
          <w:tab w:val="left" w:pos="180"/>
          <w:tab w:val="left" w:pos="2700"/>
          <w:tab w:val="left" w:pos="5220"/>
          <w:tab w:val="left" w:pos="7740"/>
        </w:tabs>
        <w:spacing w:line="288" w:lineRule="auto"/>
        <w:ind w:right="3"/>
        <w:jc w:val="both"/>
      </w:pPr>
      <w:r>
        <w:rPr>
          <w:b/>
        </w:rPr>
        <w:t xml:space="preserve">   </w:t>
      </w:r>
      <w:r w:rsidR="0091367B" w:rsidRPr="002138D7">
        <w:rPr>
          <w:b/>
        </w:rPr>
        <w:t>B .</w:t>
      </w:r>
      <w:r w:rsidR="0091367B" w:rsidRPr="002138D7">
        <w:t xml:space="preserve"> </w:t>
      </w:r>
      <w:r w:rsidR="0091367B" w:rsidRPr="002138D7">
        <w:rPr>
          <w:position w:val="-28"/>
        </w:rPr>
        <w:object w:dxaOrig="2145" w:dyaOrig="675">
          <v:shape id="_x0000_i1064" type="#_x0000_t75" style="width:107.25pt;height:33.75pt" o:ole="">
            <v:imagedata r:id="rId85" o:title=""/>
          </v:shape>
          <o:OLEObject Type="Embed" ProgID="Equation.DSMT4" ShapeID="_x0000_i1064" DrawAspect="Content" ObjectID="_1672649650" r:id="rId86"/>
        </w:object>
      </w:r>
      <w:r w:rsidR="0091367B" w:rsidRPr="002138D7">
        <w:t>.</w:t>
      </w:r>
    </w:p>
    <w:p w:rsidR="0091367B" w:rsidRPr="002138D7" w:rsidRDefault="007D7F06" w:rsidP="007D7F06">
      <w:pPr>
        <w:tabs>
          <w:tab w:val="left" w:pos="180"/>
          <w:tab w:val="left" w:pos="2700"/>
          <w:tab w:val="left" w:pos="5220"/>
          <w:tab w:val="left" w:pos="7740"/>
        </w:tabs>
        <w:spacing w:line="288" w:lineRule="auto"/>
        <w:ind w:right="3"/>
        <w:jc w:val="both"/>
        <w:rPr>
          <w:b/>
        </w:rPr>
      </w:pPr>
      <w:r>
        <w:rPr>
          <w:b/>
        </w:rPr>
        <w:t xml:space="preserve">   </w:t>
      </w:r>
      <w:r w:rsidR="0091367B" w:rsidRPr="002138D7">
        <w:rPr>
          <w:b/>
        </w:rPr>
        <w:t>C.</w:t>
      </w:r>
      <w:r w:rsidR="0091367B" w:rsidRPr="002138D7">
        <w:t xml:space="preserve"> </w:t>
      </w:r>
      <w:r w:rsidR="0091367B" w:rsidRPr="002138D7">
        <w:rPr>
          <w:position w:val="-28"/>
        </w:rPr>
        <w:object w:dxaOrig="2235" w:dyaOrig="675">
          <v:shape id="_x0000_i1065" type="#_x0000_t75" style="width:111pt;height:33.75pt" o:ole="">
            <v:imagedata r:id="rId87" o:title=""/>
          </v:shape>
          <o:OLEObject Type="Embed" ProgID="Equation.DSMT4" ShapeID="_x0000_i1065" DrawAspect="Content" ObjectID="_1672649651" r:id="rId88"/>
        </w:object>
      </w:r>
      <w:r w:rsidR="0091367B" w:rsidRPr="002138D7">
        <w:rPr>
          <w:b/>
        </w:rPr>
        <w:t>.</w:t>
      </w:r>
    </w:p>
    <w:p w:rsidR="0091367B" w:rsidRPr="002138D7" w:rsidRDefault="007D7F06" w:rsidP="007D7F06">
      <w:pPr>
        <w:jc w:val="both"/>
      </w:pPr>
      <w:r>
        <w:rPr>
          <w:b/>
        </w:rPr>
        <w:lastRenderedPageBreak/>
        <w:t xml:space="preserve">   </w:t>
      </w:r>
      <w:r w:rsidR="0091367B" w:rsidRPr="002138D7">
        <w:rPr>
          <w:b/>
        </w:rPr>
        <w:t xml:space="preserve">D. </w:t>
      </w:r>
      <w:r w:rsidR="0091367B" w:rsidRPr="002138D7">
        <w:rPr>
          <w:position w:val="-28"/>
        </w:rPr>
        <w:object w:dxaOrig="2235" w:dyaOrig="675">
          <v:shape id="_x0000_i1066" type="#_x0000_t75" style="width:111pt;height:33.75pt" o:ole="">
            <v:imagedata r:id="rId89" o:title=""/>
          </v:shape>
          <o:OLEObject Type="Embed" ProgID="Equation.DSMT4" ShapeID="_x0000_i1066" DrawAspect="Content" ObjectID="_1672649652" r:id="rId90"/>
        </w:object>
      </w:r>
      <w:r w:rsidR="0091367B" w:rsidRPr="002138D7">
        <w:rPr>
          <w:b/>
        </w:rPr>
        <w:t>.</w:t>
      </w:r>
    </w:p>
    <w:p w:rsidR="0091367B" w:rsidRPr="002138D7" w:rsidRDefault="0091367B" w:rsidP="007D7F06">
      <w:pPr>
        <w:spacing w:before="60" w:after="60"/>
        <w:jc w:val="both"/>
      </w:pPr>
      <w:r w:rsidRPr="002138D7">
        <w:rPr>
          <w:b/>
        </w:rPr>
        <w:t xml:space="preserve">Câu 36: </w:t>
      </w:r>
      <w:r w:rsidRPr="002138D7">
        <w:rPr>
          <w:lang w:val="vi-VN" w:eastAsia="vi-VN"/>
        </w:rPr>
        <w:t>Một chất điểm thực hiện đồng thời hai dao động điều hòa cùng phương cùng tần số có biên độ lần lượt là A</w:t>
      </w:r>
      <w:r w:rsidRPr="002138D7">
        <w:rPr>
          <w:vertAlign w:val="subscript"/>
          <w:lang w:val="vi-VN" w:eastAsia="vi-VN"/>
        </w:rPr>
        <w:t>1</w:t>
      </w:r>
      <w:r w:rsidRPr="002138D7">
        <w:rPr>
          <w:lang w:val="vi-VN" w:eastAsia="vi-VN"/>
        </w:rPr>
        <w:t xml:space="preserve"> và A</w:t>
      </w:r>
      <w:r w:rsidRPr="002138D7">
        <w:rPr>
          <w:vertAlign w:val="subscript"/>
          <w:lang w:val="vi-VN" w:eastAsia="vi-VN"/>
        </w:rPr>
        <w:t>2</w:t>
      </w:r>
      <w:r w:rsidRPr="002138D7">
        <w:rPr>
          <w:lang w:val="vi-VN" w:eastAsia="vi-VN"/>
        </w:rPr>
        <w:t>, pha ban đầu có thể thay đổi được. Khi hai dao động thành phần lệch pha π/4 và π/2 thì năng lượng dao động tổng hợp lần lượt là 8</w:t>
      </w:r>
      <w:r w:rsidRPr="002138D7">
        <w:rPr>
          <w:lang w:eastAsia="vi-VN"/>
        </w:rPr>
        <w:t xml:space="preserve"> J</w:t>
      </w:r>
      <w:r w:rsidRPr="002138D7">
        <w:rPr>
          <w:lang w:val="vi-VN" w:eastAsia="vi-VN"/>
        </w:rPr>
        <w:t xml:space="preserve"> và 6</w:t>
      </w:r>
      <w:r w:rsidRPr="002138D7">
        <w:rPr>
          <w:lang w:eastAsia="vi-VN"/>
        </w:rPr>
        <w:t xml:space="preserve"> J</w:t>
      </w:r>
      <w:r w:rsidRPr="002138D7">
        <w:rPr>
          <w:lang w:val="vi-VN" w:eastAsia="vi-VN"/>
        </w:rPr>
        <w:t>. Khi năng lượng dao động tổng hợp là 7</w:t>
      </w:r>
      <w:r w:rsidRPr="002138D7">
        <w:rPr>
          <w:lang w:eastAsia="vi-VN"/>
        </w:rPr>
        <w:t xml:space="preserve"> J</w:t>
      </w:r>
      <w:r w:rsidRPr="002138D7">
        <w:rPr>
          <w:lang w:val="vi-VN" w:eastAsia="vi-VN"/>
        </w:rPr>
        <w:t xml:space="preserve"> thì độ lệch pha giữa hai dao động thành phần gần với giá trị nào nhất sau đây?</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vi-VN" w:eastAsia="vi-VN"/>
        </w:rPr>
        <w:t>6</w:t>
      </w:r>
      <w:r w:rsidRPr="002138D7">
        <w:rPr>
          <w:lang w:eastAsia="vi-VN"/>
        </w:rPr>
        <w:t>9</w:t>
      </w:r>
      <w:r w:rsidRPr="002138D7">
        <w:rPr>
          <w:lang w:val="vi-VN" w:eastAsia="vi-VN"/>
        </w:rPr>
        <w:t>,</w:t>
      </w:r>
      <w:r w:rsidRPr="002138D7">
        <w:rPr>
          <w:lang w:eastAsia="vi-VN"/>
        </w:rPr>
        <w:t>3</w:t>
      </w:r>
      <w:r w:rsidRPr="002138D7">
        <w:rPr>
          <w:vertAlign w:val="superscript"/>
          <w:lang w:val="vi-VN" w:eastAsia="vi-VN"/>
        </w:rPr>
        <w:t xml:space="preserve">0 </w:t>
      </w:r>
      <w:r w:rsidRPr="002138D7">
        <w:rPr>
          <w:lang w:eastAsia="vi-VN"/>
        </w:rPr>
        <w:t>.</w:t>
      </w:r>
      <w:r w:rsidRPr="002138D7">
        <w:tab/>
      </w:r>
      <w:r w:rsidRPr="002138D7">
        <w:rPr>
          <w:b/>
        </w:rPr>
        <w:t xml:space="preserve">B. </w:t>
      </w:r>
      <w:r w:rsidRPr="002138D7">
        <w:rPr>
          <w:lang w:val="vi-VN" w:eastAsia="vi-VN"/>
        </w:rPr>
        <w:t>85,5</w:t>
      </w:r>
      <w:r w:rsidRPr="002138D7">
        <w:rPr>
          <w:vertAlign w:val="superscript"/>
          <w:lang w:val="vi-VN" w:eastAsia="vi-VN"/>
        </w:rPr>
        <w:t>0</w:t>
      </w:r>
      <w:r w:rsidRPr="002138D7">
        <w:rPr>
          <w:lang w:val="vi-VN" w:eastAsia="vi-VN"/>
        </w:rPr>
        <w:t>.</w:t>
      </w:r>
      <w:r w:rsidRPr="002138D7">
        <w:tab/>
      </w:r>
      <w:r w:rsidRPr="002138D7">
        <w:rPr>
          <w:b/>
        </w:rPr>
        <w:t xml:space="preserve">C. </w:t>
      </w:r>
      <w:r w:rsidRPr="002138D7">
        <w:rPr>
          <w:lang w:val="vi-VN" w:eastAsia="vi-VN"/>
        </w:rPr>
        <w:t>124,5</w:t>
      </w:r>
      <w:r w:rsidRPr="002138D7">
        <w:rPr>
          <w:vertAlign w:val="superscript"/>
          <w:lang w:val="vi-VN" w:eastAsia="vi-VN"/>
        </w:rPr>
        <w:t xml:space="preserve">0 </w:t>
      </w:r>
      <w:r w:rsidRPr="002138D7">
        <w:rPr>
          <w:lang w:eastAsia="vi-VN"/>
        </w:rPr>
        <w:t>.</w:t>
      </w:r>
      <w:r w:rsidRPr="002138D7">
        <w:tab/>
      </w:r>
      <w:r w:rsidRPr="002138D7">
        <w:rPr>
          <w:b/>
        </w:rPr>
        <w:t xml:space="preserve">D. </w:t>
      </w:r>
      <w:r w:rsidRPr="002138D7">
        <w:rPr>
          <w:lang w:val="vi-VN" w:eastAsia="vi-VN"/>
        </w:rPr>
        <w:t>2</w:t>
      </w:r>
      <w:r w:rsidRPr="002138D7">
        <w:rPr>
          <w:vertAlign w:val="superscript"/>
          <w:lang w:val="vi-VN" w:eastAsia="vi-VN"/>
        </w:rPr>
        <w:t>0</w:t>
      </w:r>
      <w:r w:rsidRPr="002138D7">
        <w:rPr>
          <w:lang w:val="vi-VN" w:eastAsia="vi-VN"/>
        </w:rPr>
        <w:t>.</w:t>
      </w:r>
    </w:p>
    <w:p w:rsidR="0091367B" w:rsidRPr="002138D7" w:rsidRDefault="0091367B" w:rsidP="007D7F06">
      <w:pPr>
        <w:tabs>
          <w:tab w:val="left" w:pos="180"/>
          <w:tab w:val="left" w:pos="2700"/>
          <w:tab w:val="left" w:pos="5220"/>
          <w:tab w:val="left" w:pos="7740"/>
        </w:tabs>
        <w:spacing w:before="60" w:line="288" w:lineRule="auto"/>
        <w:ind w:right="3"/>
        <w:jc w:val="both"/>
      </w:pPr>
      <w:r w:rsidRPr="002138D7">
        <w:rPr>
          <w:b/>
        </w:rPr>
        <w:t xml:space="preserve">Câu 37: </w:t>
      </w:r>
      <w:r w:rsidRPr="002138D7">
        <w:t>Sóng cơ ngang lan truyền trên mặt nước dọc theo chiều dương của trục Ox với bước sóng λ, tốc độ truyền sóng là v và biên độ a gắn với trục tọa độ như hình vẽ. Tại thời điểm t</w:t>
      </w:r>
      <w:r w:rsidRPr="002138D7">
        <w:rPr>
          <w:vertAlign w:val="subscript"/>
        </w:rPr>
        <w:t>1</w:t>
      </w:r>
      <w:r w:rsidRPr="002138D7">
        <w:t xml:space="preserve"> sóng có dạng nét liền và tại thời điểm t</w:t>
      </w:r>
      <w:r w:rsidRPr="002138D7">
        <w:rPr>
          <w:vertAlign w:val="subscript"/>
        </w:rPr>
        <w:t>2</w:t>
      </w:r>
      <w:r w:rsidRPr="002138D7">
        <w:t xml:space="preserve"> sóng có dạng nét đứt. </w:t>
      </w:r>
      <w:smartTag w:uri="urn:schemas-microsoft-com:office:smarttags" w:element="place">
        <w:smartTag w:uri="urn:schemas-microsoft-com:office:smarttags" w:element="City">
          <w:r w:rsidRPr="002138D7">
            <w:t>Biết</w:t>
          </w:r>
        </w:smartTag>
        <w:r w:rsidRPr="002138D7">
          <w:t xml:space="preserve"> </w:t>
        </w:r>
        <w:smartTag w:uri="urn:schemas-microsoft-com:office:smarttags" w:element="State">
          <w:r w:rsidRPr="002138D7">
            <w:t>AB</w:t>
          </w:r>
        </w:smartTag>
      </w:smartTag>
      <w:r w:rsidRPr="002138D7">
        <w:t xml:space="preserve"> = BD và vận tốc dao động của điểm C là v</w:t>
      </w:r>
      <w:r w:rsidRPr="002138D7">
        <w:rPr>
          <w:vertAlign w:val="subscript"/>
        </w:rPr>
        <w:t>C</w:t>
      </w:r>
      <w:r w:rsidRPr="002138D7">
        <w:t xml:space="preserve"> = - 0,25 πv. </w:t>
      </w:r>
    </w:p>
    <w:p w:rsidR="0091367B" w:rsidRPr="002138D7" w:rsidRDefault="0091367B" w:rsidP="007D7F06">
      <w:pPr>
        <w:spacing w:after="60"/>
        <w:jc w:val="both"/>
      </w:pPr>
      <w:r w:rsidRPr="002138D7">
        <w:t>Góc OCA có giá trị là</w:t>
      </w:r>
    </w:p>
    <w:p w:rsidR="0091367B" w:rsidRPr="002138D7" w:rsidRDefault="00C943AA" w:rsidP="007D7F06">
      <w:pPr>
        <w:tabs>
          <w:tab w:val="left" w:pos="200"/>
          <w:tab w:val="left" w:pos="2700"/>
          <w:tab w:val="left" w:pos="5200"/>
          <w:tab w:val="left" w:pos="7700"/>
        </w:tabs>
        <w:jc w:val="both"/>
      </w:pPr>
      <w:r>
        <w:rPr>
          <w:noProof/>
        </w:rPr>
        <mc:AlternateContent>
          <mc:Choice Requires="wps">
            <w:drawing>
              <wp:anchor distT="0" distB="0" distL="114300" distR="114300" simplePos="0" relativeHeight="251656704" behindDoc="0" locked="0" layoutInCell="0" allowOverlap="1">
                <wp:simplePos x="0" y="0"/>
                <wp:positionH relativeFrom="column">
                  <wp:posOffset>3200400</wp:posOffset>
                </wp:positionH>
                <wp:positionV relativeFrom="paragraph">
                  <wp:posOffset>-4445</wp:posOffset>
                </wp:positionV>
                <wp:extent cx="2404745" cy="1306830"/>
                <wp:effectExtent l="0" t="1905" r="0" b="0"/>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4745" cy="130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367B" w:rsidRDefault="00C943AA" w:rsidP="0091367B">
                            <w:pPr>
                              <w:pStyle w:val="NormalWeb"/>
                              <w:spacing w:beforeAutospacing="0" w:afterAutospacing="0" w:line="276" w:lineRule="auto"/>
                              <w:ind w:left="48" w:right="48"/>
                              <w:jc w:val="both"/>
                              <w:rPr>
                                <w:sz w:val="20"/>
                                <w:szCs w:val="24"/>
                              </w:rPr>
                            </w:pPr>
                            <w:r>
                              <w:rPr>
                                <w:noProof/>
                                <w:sz w:val="20"/>
                                <w:szCs w:val="24"/>
                              </w:rPr>
                              <w:drawing>
                                <wp:inline distT="0" distB="0" distL="0" distR="0">
                                  <wp:extent cx="2162175" cy="1200150"/>
                                  <wp:effectExtent l="0" t="0" r="9525" b="0"/>
                                  <wp:docPr id="51" name="Picture 107" descr="Bài tập trắc nghiệm Vật Lí 12 | Câu hỏi trắc nghiệm Vật Lí 12"/>
                                  <wp:cNvGraphicFramePr>
                                    <a:graphicFrameLocks noChangeAspect="1"/>
                                  </wp:cNvGraphicFramePr>
                                  <a:graphic>
                                    <a:graphicData uri="http://schemas.openxmlformats.org/drawingml/2006/picture">
                                      <pic:pic xmlns:pic="http://schemas.openxmlformats.org/drawingml/2006/picture">
                                        <pic:nvPicPr>
                                          <pic:cNvPr id="0" name="Picture 107" descr="Bài tập trắc nghiệm Vật Lí 12 | Câu hỏi trắc nghiệm Vật Lí 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left:0;text-align:left;margin-left:252pt;margin-top:-.35pt;width:189.35pt;height:102.9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50XDuAIAAL8FAAAOAAAAZHJzL2Uyb0RvYy54bWysVMlu2zAQvRfoPxC8K1pM25IQOUgsqyiQ LkDSD6AlyiIqkQLJWEqL/nuHlLckl6ItDwTJGb7Z3sz1zdi1aM+U5lJkOLwKMGKilBUXuwx/eyy8 GCNtqKhoKwXL8DPT+Gb1/t310Kcsko1sK6YQgAidDn2GG2P61Pd12bCO6ivZMwHCWqqOGriqnV8p OgB61/pRECz8QaqqV7JkWsNrPgnxyuHXNSvNl7rWzKA2w+Cbcbty+9bu/uqapjtF+4aXBzfoX3jR US7A6Akqp4aiJ8XfQHW8VFLL2lyVsvNlXfOSuRggmjB4Fc1DQ3vmYoHk6P6UJv3/YMvP+68K8Qpq h5GgHZTokY0G3ckRzWx2hl6noPTQg5oZ4dlq2kh1fy/L7xoJuW6o2LFbpeTQMFqBd6H96V98nXC0 BdkOn2QFZuiTkQ5orFVnASEZCNChSs+nylhXSniMSECWZI5RCbJwFizimaudT9Pj915p84HJDtlD hhWU3sHT/b021h2aHlWsNSEL3rau/K148QCK0wsYh69WZt1w1fyZBMkm3sTEI9Fi45Egz73bYk28 RREu5/ksX6/z8Je1G5K04VXFhDVzZFZI/qxyB45PnDhxS8uWVxbOuqTVbrtuFdpTYHbhlks6SM5q /ks3XBIgllchhZDduyjxikW89EhB5l6yDGIvCJO7ZBGQhOTFy5DuuWD/HhIaMpzMo/nEprPTr2IL 3HobG007bmB2tLzLcHxSoqnl4EZUrrSG8nY6X6TCun9OBZT7WGjHWEvSia5m3I6uNaJjI2xl9QwU VhIIBjyFuQeHRqofGA0wQzIsYMhh1H4U0ARJSIgdOe5C5ssILupSsr2UUFECUIYNRtNxbaYx9dQr vmvAztR2Qt5C49TcUdp22OTTod1gSrjIDhPNjqHLu9M6z93VbwAAAP//AwBQSwMEFAAGAAgAAAAh AF2AYr/hAAAACQEAAA8AAABkcnMvZG93bnJldi54bWxMj8FOwzAQRO9I/IO1SFxQa8dQiEKcCoHg QlVE4cDRiZckENuR7aaBr2c5wW1Ws5p5U65nO7AJQ+y9U5AtBTB0jTe9axW8vtwvcmAxaWf04B0q +MII6+r4qNSF8Qf3jNMutYxCXCy0gi6lseA8Nh1aHZd+REfeuw9WJzpDy03QBwq3A5dCXHKre0cN nR7xtsPmc7e3Cr6fwsZLuXnI6rfzfkp3Zx/bx61SpyfzzTWwhHP6e4ZffEKHiphqv3cmskHBSlzQ lqRgcQWM/DyXJGoFUqwy4FXJ/y+ofgAAAP//AwBQSwECLQAUAAYACAAAACEAtoM4kv4AAADhAQAA EwAAAAAAAAAAAAAAAAAAAAAAW0NvbnRlbnRfVHlwZXNdLnhtbFBLAQItABQABgAIAAAAIQA4/SH/ 1gAAAJQBAAALAAAAAAAAAAAAAAAAAC8BAABfcmVscy8ucmVsc1BLAQItABQABgAIAAAAIQDa50XD uAIAAL8FAAAOAAAAAAAAAAAAAAAAAC4CAABkcnMvZTJvRG9jLnhtbFBLAQItABQABgAIAAAAIQBd gGK/4QAAAAkBAAAPAAAAAAAAAAAAAAAAABIFAABkcnMvZG93bnJldi54bWxQSwUGAAAAAAQABADz AAAAIAYAAAAA " o:allowincell="f" filled="f" stroked="f">
                <v:textbox>
                  <w:txbxContent>
                    <w:p w:rsidR="0091367B" w:rsidRDefault="00C943AA" w:rsidP="0091367B">
                      <w:pPr>
                        <w:pStyle w:val="NormalWeb"/>
                        <w:spacing w:beforeAutospacing="0" w:afterAutospacing="0" w:line="276" w:lineRule="auto"/>
                        <w:ind w:left="48" w:right="48"/>
                        <w:jc w:val="both"/>
                        <w:rPr>
                          <w:sz w:val="20"/>
                          <w:szCs w:val="24"/>
                        </w:rPr>
                      </w:pPr>
                      <w:r>
                        <w:rPr>
                          <w:noProof/>
                          <w:sz w:val="20"/>
                          <w:szCs w:val="24"/>
                        </w:rPr>
                        <w:drawing>
                          <wp:inline distT="0" distB="0" distL="0" distR="0">
                            <wp:extent cx="2162175" cy="1200150"/>
                            <wp:effectExtent l="0" t="0" r="9525" b="0"/>
                            <wp:docPr id="51" name="Picture 107"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Bài tập trắc nghiệm Vật Lí 12 | Câu hỏi trắc nghiệm Vật Lí 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txbxContent>
                </v:textbox>
                <w10:wrap type="square"/>
              </v:shape>
            </w:pict>
          </mc:Fallback>
        </mc:AlternateContent>
      </w:r>
      <w:r w:rsidR="0091367B" w:rsidRPr="002138D7">
        <w:tab/>
      </w:r>
      <w:r w:rsidR="0091367B" w:rsidRPr="002138D7">
        <w:rPr>
          <w:b/>
        </w:rPr>
        <w:t xml:space="preserve">A. </w:t>
      </w:r>
      <w:r w:rsidR="0091367B" w:rsidRPr="002138D7">
        <w:t>109,9°.</w:t>
      </w:r>
      <w:r w:rsidR="0091367B"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B. </w:t>
      </w:r>
      <w:r w:rsidRPr="002138D7">
        <w:t>108,4°.</w:t>
      </w:r>
      <w:r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C. </w:t>
      </w:r>
      <w:r w:rsidRPr="002138D7">
        <w:t>123,7°.</w:t>
      </w:r>
      <w:r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D. </w:t>
      </w:r>
      <w:r w:rsidRPr="002138D7">
        <w:t>121,1°.</w:t>
      </w: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spacing w:before="60" w:after="60"/>
        <w:jc w:val="both"/>
      </w:pPr>
      <w:r w:rsidRPr="002138D7">
        <w:rPr>
          <w:b/>
        </w:rPr>
        <w:t xml:space="preserve">Câu 38: </w:t>
      </w:r>
      <w:r w:rsidRPr="002138D7">
        <w:t xml:space="preserve">Một con lắc đơn gồm vật nhỏ khối lượng m mang điện dương q và sợi dây nhẹ, không dãn dài </w:t>
      </w:r>
      <w:r w:rsidRPr="002138D7">
        <w:rPr>
          <w:position w:val="-6"/>
        </w:rPr>
        <w:object w:dxaOrig="180" w:dyaOrig="280">
          <v:shape id="_x0000_i1067" type="#_x0000_t75" style="width:9.75pt;height:14.25pt" o:ole="">
            <v:imagedata r:id="rId92" o:title=""/>
          </v:shape>
          <o:OLEObject Type="Embed" ProgID="Equation.3" ShapeID="_x0000_i1067" DrawAspect="Content" ObjectID="_1672649653" r:id="rId93"/>
        </w:object>
      </w:r>
      <w:r w:rsidRPr="002138D7">
        <w:t xml:space="preserve"> được đăt tại nơi có gia tốc trọng trường </w:t>
      </w:r>
      <w:r w:rsidRPr="002138D7">
        <w:rPr>
          <w:position w:val="-10"/>
        </w:rPr>
        <w:object w:dxaOrig="220" w:dyaOrig="400">
          <v:shape id="_x0000_i1068" type="#_x0000_t75" style="width:11.25pt;height:21pt" o:ole="">
            <v:imagedata r:id="rId94" o:title=""/>
          </v:shape>
          <o:OLEObject Type="Embed" ProgID="Equation.3" ShapeID="_x0000_i1068" DrawAspect="Content" ObjectID="_1672649654" r:id="rId95"/>
        </w:object>
      </w:r>
      <w:r w:rsidRPr="002138D7">
        <w:t xml:space="preserve">. Bỏ qua sức cản không khí. Cho con lắc dao động nhỏ thì chu kì dao động của con lắc là </w:t>
      </w:r>
      <w:r w:rsidRPr="002138D7">
        <w:rPr>
          <w:position w:val="-8"/>
        </w:rPr>
        <w:object w:dxaOrig="360" w:dyaOrig="360">
          <v:shape id="_x0000_i1069" type="#_x0000_t75" style="width:18pt;height:18pt" o:ole="">
            <v:imagedata r:id="rId96" o:title=""/>
          </v:shape>
          <o:OLEObject Type="Embed" ProgID="Equation.3" ShapeID="_x0000_i1069" DrawAspect="Content" ObjectID="_1672649655" r:id="rId97"/>
        </w:object>
      </w:r>
      <w:r w:rsidRPr="002138D7">
        <w:t xml:space="preserve">s. Khi treo con lắc trong một điện trường đều có cường độ điện trường </w:t>
      </w:r>
      <w:r w:rsidRPr="002138D7">
        <w:rPr>
          <w:position w:val="-4"/>
        </w:rPr>
        <w:object w:dxaOrig="240" w:dyaOrig="340">
          <v:shape id="_x0000_i1070" type="#_x0000_t75" style="width:12pt;height:17.25pt" o:ole="">
            <v:imagedata r:id="rId98" o:title=""/>
          </v:shape>
          <o:OLEObject Type="Embed" ProgID="Equation.3" ShapeID="_x0000_i1070" DrawAspect="Content" ObjectID="_1672649656" r:id="rId99"/>
        </w:object>
      </w:r>
      <w:r w:rsidRPr="002138D7">
        <w:t xml:space="preserve"> thẳng đứng xuống dưới thì con lắc dao động nhỏ với chu kì 1 s. Nếu giữ nguyên độ lớn cường độ điện trường nhưng </w:t>
      </w:r>
      <w:r w:rsidRPr="002138D7">
        <w:rPr>
          <w:position w:val="-4"/>
        </w:rPr>
        <w:object w:dxaOrig="240" w:dyaOrig="340">
          <v:shape id="_x0000_i1071" type="#_x0000_t75" style="width:12pt;height:17.25pt" o:ole="">
            <v:imagedata r:id="rId98" o:title=""/>
          </v:shape>
          <o:OLEObject Type="Embed" ProgID="Equation.3" ShapeID="_x0000_i1071" DrawAspect="Content" ObjectID="_1672649657" r:id="rId100"/>
        </w:object>
      </w:r>
      <w:r w:rsidRPr="002138D7">
        <w:t xml:space="preserve">hướng hợp với </w:t>
      </w:r>
      <w:r w:rsidRPr="002138D7">
        <w:rPr>
          <w:position w:val="-10"/>
        </w:rPr>
        <w:object w:dxaOrig="220" w:dyaOrig="400">
          <v:shape id="_x0000_i1072" type="#_x0000_t75" style="width:11.25pt;height:21pt" o:ole="">
            <v:imagedata r:id="rId94" o:title=""/>
          </v:shape>
          <o:OLEObject Type="Embed" ProgID="Equation.3" ShapeID="_x0000_i1072" DrawAspect="Content" ObjectID="_1672649658" r:id="rId101"/>
        </w:object>
      </w:r>
      <w:r w:rsidRPr="002138D7">
        <w:t xml:space="preserve"> góc 30</w:t>
      </w:r>
      <w:r w:rsidRPr="002138D7">
        <w:rPr>
          <w:vertAlign w:val="superscript"/>
        </w:rPr>
        <w:t>0</w:t>
      </w:r>
      <w:r w:rsidRPr="002138D7">
        <w:t xml:space="preserve"> thì chu kì dao động nhỏ của con lắc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0,816 s.</w:t>
      </w:r>
      <w:r w:rsidRPr="002138D7">
        <w:tab/>
      </w:r>
      <w:r w:rsidRPr="002138D7">
        <w:rPr>
          <w:b/>
        </w:rPr>
        <w:t xml:space="preserve">B. </w:t>
      </w:r>
      <w:r w:rsidRPr="002138D7">
        <w:t>1,075 s.</w:t>
      </w:r>
      <w:r w:rsidRPr="002138D7">
        <w:tab/>
      </w:r>
      <w:r w:rsidRPr="002138D7">
        <w:rPr>
          <w:b/>
        </w:rPr>
        <w:t xml:space="preserve">C. </w:t>
      </w:r>
      <w:r w:rsidRPr="002138D7">
        <w:t>1,732 s.</w:t>
      </w:r>
      <w:r w:rsidRPr="002138D7">
        <w:tab/>
      </w:r>
      <w:r w:rsidRPr="002138D7">
        <w:rPr>
          <w:b/>
        </w:rPr>
        <w:t xml:space="preserve">D. </w:t>
      </w:r>
      <w:r w:rsidRPr="002138D7">
        <w:t>1,015 s.</w:t>
      </w:r>
    </w:p>
    <w:p w:rsidR="0091367B" w:rsidRPr="002138D7" w:rsidRDefault="0091367B" w:rsidP="007D7F06">
      <w:pPr>
        <w:spacing w:before="60" w:after="60"/>
        <w:jc w:val="both"/>
      </w:pPr>
      <w:r w:rsidRPr="002138D7">
        <w:rPr>
          <w:b/>
        </w:rPr>
        <w:t xml:space="preserve">Câu 39: </w:t>
      </w:r>
      <w:r w:rsidRPr="002138D7">
        <w:rPr>
          <w:lang w:val="vi-VN"/>
        </w:rPr>
        <w:t>Một sóng cơ lan truyền trên một sợi dây dài. Ở thời điểm t</w:t>
      </w:r>
      <w:r w:rsidRPr="002138D7">
        <w:rPr>
          <w:vertAlign w:val="subscript"/>
          <w:lang w:val="vi-VN"/>
        </w:rPr>
        <w:t>0</w:t>
      </w:r>
      <w:r w:rsidRPr="002138D7">
        <w:rPr>
          <w:lang w:val="vi-VN"/>
        </w:rPr>
        <w:t xml:space="preserve">, tốc </w:t>
      </w:r>
      <w:r w:rsidRPr="002138D7">
        <w:t>đ</w:t>
      </w:r>
      <w:r w:rsidRPr="002138D7">
        <w:rPr>
          <w:lang w:val="vi-VN"/>
        </w:rPr>
        <w:t xml:space="preserve">ộ dao động của các phần tử tại B và C đều bằng </w:t>
      </w:r>
      <w:r w:rsidRPr="002138D7">
        <w:t>10 cm/s,</w:t>
      </w:r>
      <w:r w:rsidRPr="002138D7">
        <w:rPr>
          <w:lang w:val="vi-VN"/>
        </w:rPr>
        <w:t xml:space="preserve"> còn phần tử tại trung điểm D của BC đang ở biên. Ở thời điểm t</w:t>
      </w:r>
      <w:r w:rsidRPr="002138D7">
        <w:rPr>
          <w:vertAlign w:val="subscript"/>
          <w:lang w:val="vi-VN"/>
        </w:rPr>
        <w:t>1</w:t>
      </w:r>
      <w:r w:rsidRPr="002138D7">
        <w:rPr>
          <w:lang w:val="vi-VN"/>
        </w:rPr>
        <w:t xml:space="preserve">, vận tốc của các phần tử tại B và C có giá trị đều bằng </w:t>
      </w:r>
      <w:r w:rsidRPr="002138D7">
        <w:t>10 cm/s</w:t>
      </w:r>
      <w:r w:rsidRPr="002138D7">
        <w:rPr>
          <w:lang w:val="vi-VN"/>
        </w:rPr>
        <w:t xml:space="preserve"> thì phần tử tại D lúc đó đang có tốc độ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vi-VN"/>
        </w:rPr>
        <w:t>0</w:t>
      </w:r>
      <w:r w:rsidRPr="002138D7">
        <w:tab/>
      </w:r>
      <w:r w:rsidRPr="002138D7">
        <w:rPr>
          <w:b/>
        </w:rPr>
        <w:t xml:space="preserve">B. </w:t>
      </w:r>
      <w:r w:rsidRPr="002138D7">
        <w:t>20 cm/s.</w:t>
      </w:r>
      <w:r w:rsidRPr="002138D7">
        <w:tab/>
      </w:r>
      <w:r w:rsidRPr="002138D7">
        <w:rPr>
          <w:b/>
        </w:rPr>
        <w:t xml:space="preserve">C. </w:t>
      </w:r>
      <w:r w:rsidRPr="002138D7">
        <w:t>10</w:t>
      </w:r>
      <w:r w:rsidRPr="002138D7">
        <w:rPr>
          <w:b/>
          <w:position w:val="-6"/>
        </w:rPr>
        <w:object w:dxaOrig="380" w:dyaOrig="340">
          <v:shape id="_x0000_i1073" type="#_x0000_t75" style="width:18.75pt;height:17.25pt" o:ole="">
            <v:imagedata r:id="rId102" o:title=""/>
          </v:shape>
          <o:OLEObject Type="Embed" ProgID="Equation.3" ShapeID="_x0000_i1073" DrawAspect="Content" ObjectID="_1672649659" r:id="rId103"/>
        </w:object>
      </w:r>
      <w:r w:rsidRPr="002138D7">
        <w:rPr>
          <w:lang w:val="vi-VN"/>
        </w:rPr>
        <w:t xml:space="preserve"> </w:t>
      </w:r>
      <w:r w:rsidRPr="002138D7">
        <w:t>cm/s.</w:t>
      </w:r>
      <w:r w:rsidRPr="002138D7">
        <w:tab/>
      </w:r>
      <w:r w:rsidRPr="002138D7">
        <w:rPr>
          <w:b/>
        </w:rPr>
        <w:t xml:space="preserve">D. </w:t>
      </w:r>
      <w:r w:rsidRPr="002138D7">
        <w:rPr>
          <w:lang w:val="vi-VN"/>
        </w:rPr>
        <w:t>10 cm/s.</w:t>
      </w:r>
    </w:p>
    <w:p w:rsidR="0091367B" w:rsidRPr="002138D7" w:rsidRDefault="0091367B" w:rsidP="007D7F06">
      <w:pPr>
        <w:spacing w:before="60" w:after="60"/>
        <w:jc w:val="both"/>
      </w:pPr>
      <w:r w:rsidRPr="002138D7">
        <w:rPr>
          <w:b/>
        </w:rPr>
        <w:t xml:space="preserve">Câu 40: </w:t>
      </w:r>
      <w:r w:rsidRPr="002138D7">
        <w:t>Cho hai vật nhỏ A và B có khối lượng bằng nhau và bằng 100 gam. Hai vật được nối với nhau bằng một sợi dây dài 10 cm, nhẹ và không dẫn điện, vật B được tích điện q = 4.10</w:t>
      </w:r>
      <w:r w:rsidRPr="002138D7">
        <w:rPr>
          <w:vertAlign w:val="superscript"/>
        </w:rPr>
        <w:t>-6</w:t>
      </w:r>
      <w:r w:rsidRPr="002138D7">
        <w:t xml:space="preserve"> C còn vật A không tích điện. </w:t>
      </w:r>
      <w:r w:rsidRPr="002138D7">
        <w:rPr>
          <w:shd w:val="clear" w:color="auto" w:fill="FFFFFF"/>
        </w:rPr>
        <w:t>Vật A được gắn vào lò xo nhẹ có độ cứng k = 10 N/m. Hệ được treo thẳng đứng trong điện trường đều có cường độ điện trường E = 10</w:t>
      </w:r>
      <w:r w:rsidRPr="002138D7">
        <w:rPr>
          <w:shd w:val="clear" w:color="auto" w:fill="FFFFFF"/>
          <w:vertAlign w:val="superscript"/>
        </w:rPr>
        <w:t>5</w:t>
      </w:r>
      <w:r w:rsidRPr="002138D7">
        <w:rPr>
          <w:shd w:val="clear" w:color="auto" w:fill="FFFFFF"/>
        </w:rPr>
        <w:t xml:space="preserve"> V/m hướng thẳng đứng từ dưới lên.</w:t>
      </w:r>
      <w:r w:rsidRPr="002138D7">
        <w:t xml:space="preserve"> Ban đầu giữ vật A để hệ đứng yên, lò xo không biến dạng. Thả nhẹ vật A, khi vật B dừng lại lần đầu thì dây dứt. Sau khi dây đứt, khi vật A đi qua vị trí cân bằng lần thứ nhất thì khoảng cách giữa hai vật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33,4 cm.</w:t>
      </w:r>
      <w:r w:rsidRPr="002138D7">
        <w:tab/>
      </w:r>
      <w:r w:rsidRPr="002138D7">
        <w:rPr>
          <w:b/>
        </w:rPr>
        <w:t xml:space="preserve">B. </w:t>
      </w:r>
      <w:r w:rsidRPr="002138D7">
        <w:t>39,4 cm.</w:t>
      </w:r>
      <w:r w:rsidRPr="002138D7">
        <w:tab/>
      </w:r>
      <w:r w:rsidRPr="002138D7">
        <w:rPr>
          <w:b/>
        </w:rPr>
        <w:t xml:space="preserve">C. </w:t>
      </w:r>
      <w:r w:rsidRPr="002138D7">
        <w:t>44,3 cm.</w:t>
      </w:r>
      <w:r w:rsidRPr="002138D7">
        <w:tab/>
      </w:r>
      <w:r w:rsidRPr="002138D7">
        <w:rPr>
          <w:b/>
        </w:rPr>
        <w:t xml:space="preserve">D. </w:t>
      </w:r>
      <w:r w:rsidRPr="002138D7">
        <w:t>38,3 cm.</w:t>
      </w:r>
    </w:p>
    <w:p w:rsidR="0091367B" w:rsidRPr="002138D7" w:rsidRDefault="0091367B" w:rsidP="0091367B">
      <w:pPr>
        <w:rPr>
          <w:sz w:val="16"/>
          <w:szCs w:val="16"/>
        </w:rPr>
      </w:pPr>
    </w:p>
    <w:p w:rsidR="003674AD" w:rsidRDefault="003674AD" w:rsidP="0091367B">
      <w:pPr>
        <w:jc w:val="center"/>
      </w:pPr>
    </w:p>
    <w:p w:rsidR="0091367B" w:rsidRDefault="0091367B" w:rsidP="0091367B">
      <w:pPr>
        <w:jc w:val="center"/>
      </w:pPr>
      <w:r w:rsidRPr="002138D7">
        <w:t>----------- HẾT ----------</w:t>
      </w:r>
    </w:p>
    <w:p w:rsidR="00C943AA" w:rsidRPr="002138D7" w:rsidRDefault="00C943AA" w:rsidP="0091367B">
      <w:pPr>
        <w:jc w:val="center"/>
      </w:pPr>
    </w:p>
    <w:p w:rsidR="0091367B" w:rsidRDefault="00C943AA" w:rsidP="00C943AA">
      <w:pPr>
        <w:jc w:val="center"/>
        <w:rPr>
          <w:b/>
        </w:rPr>
      </w:pPr>
      <w:r w:rsidRPr="00C943AA">
        <w:rPr>
          <w:b/>
        </w:rPr>
        <w:t>ĐÁP ÁN</w:t>
      </w:r>
    </w:p>
    <w:p w:rsidR="00C943AA" w:rsidRPr="00C943AA" w:rsidRDefault="00C943AA" w:rsidP="00C943AA">
      <w:pPr>
        <w:jc w:val="center"/>
        <w:rPr>
          <w:b/>
        </w:rPr>
      </w:pPr>
    </w:p>
    <w:tbl>
      <w:tblPr>
        <w:tblStyle w:val="TableGrid"/>
        <w:tblW w:w="0" w:type="auto"/>
        <w:tblInd w:w="0" w:type="dxa"/>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610A9B" w:rsidTr="00610A9B">
        <w:tc>
          <w:tcPr>
            <w:tcW w:w="651" w:type="dxa"/>
          </w:tcPr>
          <w:p w:rsidR="00610A9B" w:rsidRDefault="00610A9B" w:rsidP="00ED18BC">
            <w:pPr>
              <w:jc w:val="center"/>
            </w:pPr>
            <w:r>
              <w:t>1</w:t>
            </w:r>
          </w:p>
        </w:tc>
        <w:tc>
          <w:tcPr>
            <w:tcW w:w="651" w:type="dxa"/>
          </w:tcPr>
          <w:p w:rsidR="00610A9B" w:rsidRDefault="00610A9B" w:rsidP="00ED18BC">
            <w:pPr>
              <w:jc w:val="center"/>
            </w:pPr>
            <w:r>
              <w:t>D</w:t>
            </w:r>
          </w:p>
        </w:tc>
        <w:tc>
          <w:tcPr>
            <w:tcW w:w="651" w:type="dxa"/>
          </w:tcPr>
          <w:p w:rsidR="00610A9B" w:rsidRDefault="00610A9B" w:rsidP="00ED18BC">
            <w:pPr>
              <w:jc w:val="center"/>
            </w:pPr>
            <w:r>
              <w:t>6</w:t>
            </w:r>
          </w:p>
        </w:tc>
        <w:tc>
          <w:tcPr>
            <w:tcW w:w="651" w:type="dxa"/>
          </w:tcPr>
          <w:p w:rsidR="00610A9B" w:rsidRDefault="00610A9B" w:rsidP="00ED18BC">
            <w:pPr>
              <w:jc w:val="center"/>
            </w:pPr>
            <w:r>
              <w:t>C</w:t>
            </w:r>
          </w:p>
        </w:tc>
        <w:tc>
          <w:tcPr>
            <w:tcW w:w="651" w:type="dxa"/>
          </w:tcPr>
          <w:p w:rsidR="00610A9B" w:rsidRDefault="00610A9B" w:rsidP="00ED18BC">
            <w:pPr>
              <w:jc w:val="center"/>
            </w:pPr>
            <w:r>
              <w:t>11</w:t>
            </w:r>
          </w:p>
        </w:tc>
        <w:tc>
          <w:tcPr>
            <w:tcW w:w="651" w:type="dxa"/>
          </w:tcPr>
          <w:p w:rsidR="00610A9B" w:rsidRDefault="00610A9B" w:rsidP="00ED18BC">
            <w:pPr>
              <w:jc w:val="center"/>
            </w:pPr>
            <w:r>
              <w:t>A</w:t>
            </w:r>
          </w:p>
        </w:tc>
        <w:tc>
          <w:tcPr>
            <w:tcW w:w="651" w:type="dxa"/>
          </w:tcPr>
          <w:p w:rsidR="00610A9B" w:rsidRDefault="00610A9B" w:rsidP="00ED18BC">
            <w:pPr>
              <w:jc w:val="center"/>
            </w:pPr>
            <w:r>
              <w:t>16</w:t>
            </w:r>
          </w:p>
        </w:tc>
        <w:tc>
          <w:tcPr>
            <w:tcW w:w="651" w:type="dxa"/>
          </w:tcPr>
          <w:p w:rsidR="00610A9B" w:rsidRDefault="00610A9B" w:rsidP="00ED18BC">
            <w:pPr>
              <w:jc w:val="center"/>
            </w:pPr>
            <w:r>
              <w:t>B</w:t>
            </w:r>
          </w:p>
        </w:tc>
        <w:tc>
          <w:tcPr>
            <w:tcW w:w="651" w:type="dxa"/>
          </w:tcPr>
          <w:p w:rsidR="00610A9B" w:rsidRDefault="00610A9B" w:rsidP="00ED18BC">
            <w:pPr>
              <w:jc w:val="center"/>
            </w:pPr>
            <w:r>
              <w:t>21</w:t>
            </w:r>
          </w:p>
        </w:tc>
        <w:tc>
          <w:tcPr>
            <w:tcW w:w="651" w:type="dxa"/>
          </w:tcPr>
          <w:p w:rsidR="00610A9B" w:rsidRDefault="00610A9B" w:rsidP="00ED18BC">
            <w:pPr>
              <w:jc w:val="center"/>
            </w:pPr>
            <w:r>
              <w:t>B</w:t>
            </w:r>
          </w:p>
        </w:tc>
        <w:tc>
          <w:tcPr>
            <w:tcW w:w="652" w:type="dxa"/>
          </w:tcPr>
          <w:p w:rsidR="00610A9B" w:rsidRDefault="00610A9B" w:rsidP="00ED18BC">
            <w:pPr>
              <w:jc w:val="center"/>
            </w:pPr>
            <w:r>
              <w:t>26</w:t>
            </w:r>
          </w:p>
        </w:tc>
        <w:tc>
          <w:tcPr>
            <w:tcW w:w="652" w:type="dxa"/>
          </w:tcPr>
          <w:p w:rsidR="00610A9B" w:rsidRDefault="00610A9B" w:rsidP="00ED18BC">
            <w:pPr>
              <w:jc w:val="center"/>
            </w:pPr>
            <w:r>
              <w:t>A</w:t>
            </w:r>
          </w:p>
        </w:tc>
        <w:tc>
          <w:tcPr>
            <w:tcW w:w="652" w:type="dxa"/>
          </w:tcPr>
          <w:p w:rsidR="00610A9B" w:rsidRDefault="00610A9B" w:rsidP="00ED18BC">
            <w:pPr>
              <w:jc w:val="center"/>
            </w:pPr>
            <w:r>
              <w:t>31</w:t>
            </w:r>
          </w:p>
        </w:tc>
        <w:tc>
          <w:tcPr>
            <w:tcW w:w="652" w:type="dxa"/>
          </w:tcPr>
          <w:p w:rsidR="00610A9B" w:rsidRDefault="00610A9B" w:rsidP="00ED18BC">
            <w:pPr>
              <w:jc w:val="center"/>
            </w:pPr>
            <w:r>
              <w:t>A</w:t>
            </w:r>
          </w:p>
        </w:tc>
        <w:tc>
          <w:tcPr>
            <w:tcW w:w="652" w:type="dxa"/>
          </w:tcPr>
          <w:p w:rsidR="00610A9B" w:rsidRDefault="00610A9B" w:rsidP="00ED18BC">
            <w:pPr>
              <w:jc w:val="center"/>
            </w:pPr>
            <w:r>
              <w:t>36</w:t>
            </w:r>
          </w:p>
        </w:tc>
        <w:tc>
          <w:tcPr>
            <w:tcW w:w="652" w:type="dxa"/>
          </w:tcPr>
          <w:p w:rsidR="00610A9B" w:rsidRDefault="00610A9B" w:rsidP="00ED18BC">
            <w:pPr>
              <w:jc w:val="center"/>
            </w:pPr>
            <w:r>
              <w:t>A</w:t>
            </w:r>
          </w:p>
        </w:tc>
      </w:tr>
      <w:tr w:rsidR="00610A9B" w:rsidTr="00610A9B">
        <w:tc>
          <w:tcPr>
            <w:tcW w:w="651" w:type="dxa"/>
          </w:tcPr>
          <w:p w:rsidR="00610A9B" w:rsidRDefault="00610A9B" w:rsidP="00ED18BC">
            <w:pPr>
              <w:jc w:val="center"/>
            </w:pPr>
            <w:r>
              <w:t>2</w:t>
            </w:r>
          </w:p>
        </w:tc>
        <w:tc>
          <w:tcPr>
            <w:tcW w:w="651" w:type="dxa"/>
          </w:tcPr>
          <w:p w:rsidR="00610A9B" w:rsidRDefault="00610A9B" w:rsidP="00ED18BC">
            <w:pPr>
              <w:jc w:val="center"/>
            </w:pPr>
            <w:r>
              <w:t>D</w:t>
            </w:r>
          </w:p>
        </w:tc>
        <w:tc>
          <w:tcPr>
            <w:tcW w:w="651" w:type="dxa"/>
          </w:tcPr>
          <w:p w:rsidR="00610A9B" w:rsidRDefault="00610A9B" w:rsidP="00ED18BC">
            <w:pPr>
              <w:jc w:val="center"/>
            </w:pPr>
            <w:r>
              <w:t>7</w:t>
            </w:r>
          </w:p>
        </w:tc>
        <w:tc>
          <w:tcPr>
            <w:tcW w:w="651" w:type="dxa"/>
          </w:tcPr>
          <w:p w:rsidR="00610A9B" w:rsidRDefault="00610A9B" w:rsidP="00ED18BC">
            <w:pPr>
              <w:jc w:val="center"/>
            </w:pPr>
            <w:r>
              <w:t>B</w:t>
            </w:r>
          </w:p>
        </w:tc>
        <w:tc>
          <w:tcPr>
            <w:tcW w:w="651" w:type="dxa"/>
          </w:tcPr>
          <w:p w:rsidR="00610A9B" w:rsidRDefault="00610A9B" w:rsidP="00ED18BC">
            <w:pPr>
              <w:jc w:val="center"/>
            </w:pPr>
            <w:r>
              <w:t>12</w:t>
            </w:r>
          </w:p>
        </w:tc>
        <w:tc>
          <w:tcPr>
            <w:tcW w:w="651" w:type="dxa"/>
          </w:tcPr>
          <w:p w:rsidR="00610A9B" w:rsidRDefault="00610A9B" w:rsidP="00ED18BC">
            <w:pPr>
              <w:jc w:val="center"/>
            </w:pPr>
            <w:r>
              <w:t>B</w:t>
            </w:r>
          </w:p>
        </w:tc>
        <w:tc>
          <w:tcPr>
            <w:tcW w:w="651" w:type="dxa"/>
          </w:tcPr>
          <w:p w:rsidR="00610A9B" w:rsidRDefault="00610A9B" w:rsidP="00ED18BC">
            <w:pPr>
              <w:jc w:val="center"/>
            </w:pPr>
            <w:r>
              <w:t>17</w:t>
            </w:r>
          </w:p>
        </w:tc>
        <w:tc>
          <w:tcPr>
            <w:tcW w:w="651" w:type="dxa"/>
          </w:tcPr>
          <w:p w:rsidR="00610A9B" w:rsidRDefault="00610A9B" w:rsidP="00ED18BC">
            <w:pPr>
              <w:jc w:val="center"/>
            </w:pPr>
            <w:r>
              <w:t>B</w:t>
            </w:r>
          </w:p>
        </w:tc>
        <w:tc>
          <w:tcPr>
            <w:tcW w:w="651" w:type="dxa"/>
          </w:tcPr>
          <w:p w:rsidR="00610A9B" w:rsidRDefault="00610A9B" w:rsidP="00ED18BC">
            <w:pPr>
              <w:jc w:val="center"/>
            </w:pPr>
            <w:r>
              <w:t>22</w:t>
            </w:r>
          </w:p>
        </w:tc>
        <w:tc>
          <w:tcPr>
            <w:tcW w:w="651" w:type="dxa"/>
          </w:tcPr>
          <w:p w:rsidR="00610A9B" w:rsidRDefault="00610A9B" w:rsidP="00ED18BC">
            <w:pPr>
              <w:jc w:val="center"/>
            </w:pPr>
            <w:r>
              <w:t>C</w:t>
            </w:r>
          </w:p>
        </w:tc>
        <w:tc>
          <w:tcPr>
            <w:tcW w:w="652" w:type="dxa"/>
          </w:tcPr>
          <w:p w:rsidR="00610A9B" w:rsidRDefault="00610A9B" w:rsidP="00ED18BC">
            <w:pPr>
              <w:jc w:val="center"/>
            </w:pPr>
            <w:r>
              <w:t>27</w:t>
            </w:r>
          </w:p>
        </w:tc>
        <w:tc>
          <w:tcPr>
            <w:tcW w:w="652" w:type="dxa"/>
          </w:tcPr>
          <w:p w:rsidR="00610A9B" w:rsidRDefault="00610A9B" w:rsidP="00ED18BC">
            <w:pPr>
              <w:jc w:val="center"/>
            </w:pPr>
            <w:r>
              <w:t>A</w:t>
            </w:r>
          </w:p>
        </w:tc>
        <w:tc>
          <w:tcPr>
            <w:tcW w:w="652" w:type="dxa"/>
          </w:tcPr>
          <w:p w:rsidR="00610A9B" w:rsidRDefault="00610A9B" w:rsidP="00ED18BC">
            <w:pPr>
              <w:jc w:val="center"/>
            </w:pPr>
            <w:r>
              <w:t>32</w:t>
            </w:r>
          </w:p>
        </w:tc>
        <w:tc>
          <w:tcPr>
            <w:tcW w:w="652" w:type="dxa"/>
          </w:tcPr>
          <w:p w:rsidR="00610A9B" w:rsidRDefault="00610A9B" w:rsidP="00ED18BC">
            <w:pPr>
              <w:jc w:val="center"/>
            </w:pPr>
            <w:r>
              <w:t>B</w:t>
            </w:r>
          </w:p>
        </w:tc>
        <w:tc>
          <w:tcPr>
            <w:tcW w:w="652" w:type="dxa"/>
          </w:tcPr>
          <w:p w:rsidR="00610A9B" w:rsidRDefault="00610A9B" w:rsidP="00ED18BC">
            <w:pPr>
              <w:jc w:val="center"/>
            </w:pPr>
            <w:r>
              <w:t>37</w:t>
            </w:r>
          </w:p>
        </w:tc>
        <w:tc>
          <w:tcPr>
            <w:tcW w:w="652" w:type="dxa"/>
          </w:tcPr>
          <w:p w:rsidR="00610A9B" w:rsidRDefault="00610A9B" w:rsidP="00ED18BC">
            <w:pPr>
              <w:jc w:val="center"/>
            </w:pPr>
            <w:r>
              <w:t>C</w:t>
            </w:r>
          </w:p>
        </w:tc>
      </w:tr>
      <w:tr w:rsidR="00610A9B" w:rsidTr="00610A9B">
        <w:tc>
          <w:tcPr>
            <w:tcW w:w="651" w:type="dxa"/>
          </w:tcPr>
          <w:p w:rsidR="00610A9B" w:rsidRDefault="00610A9B" w:rsidP="00ED18BC">
            <w:pPr>
              <w:jc w:val="center"/>
            </w:pPr>
            <w:r>
              <w:t>3</w:t>
            </w:r>
          </w:p>
        </w:tc>
        <w:tc>
          <w:tcPr>
            <w:tcW w:w="651" w:type="dxa"/>
          </w:tcPr>
          <w:p w:rsidR="00610A9B" w:rsidRDefault="00610A9B" w:rsidP="00ED18BC">
            <w:pPr>
              <w:jc w:val="center"/>
            </w:pPr>
            <w:r>
              <w:t>D</w:t>
            </w:r>
          </w:p>
        </w:tc>
        <w:tc>
          <w:tcPr>
            <w:tcW w:w="651" w:type="dxa"/>
          </w:tcPr>
          <w:p w:rsidR="00610A9B" w:rsidRDefault="00610A9B" w:rsidP="00ED18BC">
            <w:pPr>
              <w:jc w:val="center"/>
            </w:pPr>
            <w:r>
              <w:t>8</w:t>
            </w:r>
          </w:p>
        </w:tc>
        <w:tc>
          <w:tcPr>
            <w:tcW w:w="651" w:type="dxa"/>
          </w:tcPr>
          <w:p w:rsidR="00610A9B" w:rsidRDefault="00610A9B" w:rsidP="00ED18BC">
            <w:pPr>
              <w:jc w:val="center"/>
            </w:pPr>
            <w:r>
              <w:t>D</w:t>
            </w:r>
          </w:p>
        </w:tc>
        <w:tc>
          <w:tcPr>
            <w:tcW w:w="651" w:type="dxa"/>
          </w:tcPr>
          <w:p w:rsidR="00610A9B" w:rsidRDefault="00610A9B" w:rsidP="00ED18BC">
            <w:pPr>
              <w:jc w:val="center"/>
            </w:pPr>
            <w:r>
              <w:t>13</w:t>
            </w:r>
          </w:p>
        </w:tc>
        <w:tc>
          <w:tcPr>
            <w:tcW w:w="651" w:type="dxa"/>
          </w:tcPr>
          <w:p w:rsidR="00610A9B" w:rsidRDefault="00610A9B" w:rsidP="00ED18BC">
            <w:pPr>
              <w:jc w:val="center"/>
            </w:pPr>
            <w:r>
              <w:t>C</w:t>
            </w:r>
          </w:p>
        </w:tc>
        <w:tc>
          <w:tcPr>
            <w:tcW w:w="651" w:type="dxa"/>
          </w:tcPr>
          <w:p w:rsidR="00610A9B" w:rsidRDefault="00610A9B" w:rsidP="00ED18BC">
            <w:pPr>
              <w:jc w:val="center"/>
            </w:pPr>
            <w:r>
              <w:t>18</w:t>
            </w:r>
          </w:p>
        </w:tc>
        <w:tc>
          <w:tcPr>
            <w:tcW w:w="651" w:type="dxa"/>
          </w:tcPr>
          <w:p w:rsidR="00610A9B" w:rsidRDefault="00610A9B" w:rsidP="00ED18BC">
            <w:pPr>
              <w:jc w:val="center"/>
            </w:pPr>
            <w:r>
              <w:t>C</w:t>
            </w:r>
          </w:p>
        </w:tc>
        <w:tc>
          <w:tcPr>
            <w:tcW w:w="651" w:type="dxa"/>
          </w:tcPr>
          <w:p w:rsidR="00610A9B" w:rsidRDefault="00610A9B" w:rsidP="00ED18BC">
            <w:pPr>
              <w:jc w:val="center"/>
            </w:pPr>
            <w:r>
              <w:t>23</w:t>
            </w:r>
          </w:p>
        </w:tc>
        <w:tc>
          <w:tcPr>
            <w:tcW w:w="651" w:type="dxa"/>
          </w:tcPr>
          <w:p w:rsidR="00610A9B" w:rsidRDefault="00610A9B" w:rsidP="00ED18BC">
            <w:pPr>
              <w:jc w:val="center"/>
            </w:pPr>
            <w:r>
              <w:t>A</w:t>
            </w:r>
          </w:p>
        </w:tc>
        <w:tc>
          <w:tcPr>
            <w:tcW w:w="652" w:type="dxa"/>
          </w:tcPr>
          <w:p w:rsidR="00610A9B" w:rsidRDefault="00610A9B" w:rsidP="00ED18BC">
            <w:pPr>
              <w:jc w:val="center"/>
            </w:pPr>
            <w:r>
              <w:t>28</w:t>
            </w:r>
          </w:p>
        </w:tc>
        <w:tc>
          <w:tcPr>
            <w:tcW w:w="652" w:type="dxa"/>
          </w:tcPr>
          <w:p w:rsidR="00610A9B" w:rsidRDefault="00610A9B" w:rsidP="00ED18BC">
            <w:pPr>
              <w:jc w:val="center"/>
            </w:pPr>
            <w:r>
              <w:t>D</w:t>
            </w:r>
          </w:p>
        </w:tc>
        <w:tc>
          <w:tcPr>
            <w:tcW w:w="652" w:type="dxa"/>
          </w:tcPr>
          <w:p w:rsidR="00610A9B" w:rsidRDefault="00610A9B" w:rsidP="00ED18BC">
            <w:pPr>
              <w:jc w:val="center"/>
            </w:pPr>
            <w:r>
              <w:t>33</w:t>
            </w:r>
          </w:p>
        </w:tc>
        <w:tc>
          <w:tcPr>
            <w:tcW w:w="652" w:type="dxa"/>
          </w:tcPr>
          <w:p w:rsidR="00610A9B" w:rsidRDefault="00610A9B" w:rsidP="00ED18BC">
            <w:pPr>
              <w:jc w:val="center"/>
            </w:pPr>
            <w:r>
              <w:t>C</w:t>
            </w:r>
          </w:p>
        </w:tc>
        <w:tc>
          <w:tcPr>
            <w:tcW w:w="652" w:type="dxa"/>
          </w:tcPr>
          <w:p w:rsidR="00610A9B" w:rsidRDefault="00610A9B" w:rsidP="00ED18BC">
            <w:pPr>
              <w:jc w:val="center"/>
            </w:pPr>
            <w:r>
              <w:t>38</w:t>
            </w:r>
          </w:p>
        </w:tc>
        <w:tc>
          <w:tcPr>
            <w:tcW w:w="652" w:type="dxa"/>
          </w:tcPr>
          <w:p w:rsidR="00610A9B" w:rsidRDefault="00610A9B" w:rsidP="00ED18BC">
            <w:pPr>
              <w:jc w:val="center"/>
            </w:pPr>
            <w:r>
              <w:t>D</w:t>
            </w:r>
          </w:p>
        </w:tc>
      </w:tr>
      <w:tr w:rsidR="00610A9B" w:rsidTr="00610A9B">
        <w:tc>
          <w:tcPr>
            <w:tcW w:w="651" w:type="dxa"/>
          </w:tcPr>
          <w:p w:rsidR="00610A9B" w:rsidRDefault="00610A9B" w:rsidP="00ED18BC">
            <w:pPr>
              <w:jc w:val="center"/>
            </w:pPr>
            <w:r>
              <w:t>4</w:t>
            </w:r>
          </w:p>
        </w:tc>
        <w:tc>
          <w:tcPr>
            <w:tcW w:w="651" w:type="dxa"/>
          </w:tcPr>
          <w:p w:rsidR="00610A9B" w:rsidRDefault="00610A9B" w:rsidP="00ED18BC">
            <w:pPr>
              <w:jc w:val="center"/>
            </w:pPr>
            <w:r>
              <w:t>A</w:t>
            </w:r>
          </w:p>
        </w:tc>
        <w:tc>
          <w:tcPr>
            <w:tcW w:w="651" w:type="dxa"/>
          </w:tcPr>
          <w:p w:rsidR="00610A9B" w:rsidRDefault="00610A9B" w:rsidP="00ED18BC">
            <w:pPr>
              <w:jc w:val="center"/>
            </w:pPr>
            <w:r>
              <w:t>9</w:t>
            </w:r>
          </w:p>
        </w:tc>
        <w:tc>
          <w:tcPr>
            <w:tcW w:w="651" w:type="dxa"/>
          </w:tcPr>
          <w:p w:rsidR="00610A9B" w:rsidRDefault="00610A9B" w:rsidP="00ED18BC">
            <w:pPr>
              <w:jc w:val="center"/>
            </w:pPr>
            <w:r>
              <w:t>D</w:t>
            </w:r>
          </w:p>
        </w:tc>
        <w:tc>
          <w:tcPr>
            <w:tcW w:w="651" w:type="dxa"/>
          </w:tcPr>
          <w:p w:rsidR="00610A9B" w:rsidRDefault="00610A9B" w:rsidP="00ED18BC">
            <w:pPr>
              <w:jc w:val="center"/>
            </w:pPr>
            <w:r>
              <w:t>14</w:t>
            </w:r>
          </w:p>
        </w:tc>
        <w:tc>
          <w:tcPr>
            <w:tcW w:w="651" w:type="dxa"/>
          </w:tcPr>
          <w:p w:rsidR="00610A9B" w:rsidRDefault="00610A9B" w:rsidP="00ED18BC">
            <w:pPr>
              <w:jc w:val="center"/>
            </w:pPr>
            <w:r>
              <w:t>C</w:t>
            </w:r>
          </w:p>
        </w:tc>
        <w:tc>
          <w:tcPr>
            <w:tcW w:w="651" w:type="dxa"/>
          </w:tcPr>
          <w:p w:rsidR="00610A9B" w:rsidRDefault="00610A9B" w:rsidP="00ED18BC">
            <w:pPr>
              <w:jc w:val="center"/>
            </w:pPr>
            <w:r>
              <w:t>19</w:t>
            </w:r>
          </w:p>
        </w:tc>
        <w:tc>
          <w:tcPr>
            <w:tcW w:w="651" w:type="dxa"/>
          </w:tcPr>
          <w:p w:rsidR="00610A9B" w:rsidRDefault="00610A9B" w:rsidP="00ED18BC">
            <w:pPr>
              <w:jc w:val="center"/>
            </w:pPr>
            <w:r>
              <w:t>C</w:t>
            </w:r>
          </w:p>
        </w:tc>
        <w:tc>
          <w:tcPr>
            <w:tcW w:w="651" w:type="dxa"/>
          </w:tcPr>
          <w:p w:rsidR="00610A9B" w:rsidRDefault="00610A9B" w:rsidP="00ED18BC">
            <w:pPr>
              <w:jc w:val="center"/>
            </w:pPr>
            <w:r>
              <w:t>24</w:t>
            </w:r>
          </w:p>
        </w:tc>
        <w:tc>
          <w:tcPr>
            <w:tcW w:w="651" w:type="dxa"/>
          </w:tcPr>
          <w:p w:rsidR="00610A9B" w:rsidRDefault="00610A9B" w:rsidP="00ED18BC">
            <w:pPr>
              <w:jc w:val="center"/>
            </w:pPr>
            <w:r>
              <w:t>C</w:t>
            </w:r>
          </w:p>
        </w:tc>
        <w:tc>
          <w:tcPr>
            <w:tcW w:w="652" w:type="dxa"/>
          </w:tcPr>
          <w:p w:rsidR="00610A9B" w:rsidRDefault="00610A9B" w:rsidP="00ED18BC">
            <w:pPr>
              <w:jc w:val="center"/>
            </w:pPr>
            <w:r>
              <w:t>29</w:t>
            </w:r>
          </w:p>
        </w:tc>
        <w:tc>
          <w:tcPr>
            <w:tcW w:w="652" w:type="dxa"/>
          </w:tcPr>
          <w:p w:rsidR="00610A9B" w:rsidRDefault="00610A9B" w:rsidP="00ED18BC">
            <w:pPr>
              <w:jc w:val="center"/>
            </w:pPr>
            <w:r>
              <w:t>D</w:t>
            </w:r>
          </w:p>
        </w:tc>
        <w:tc>
          <w:tcPr>
            <w:tcW w:w="652" w:type="dxa"/>
          </w:tcPr>
          <w:p w:rsidR="00610A9B" w:rsidRDefault="00610A9B" w:rsidP="00ED18BC">
            <w:pPr>
              <w:jc w:val="center"/>
            </w:pPr>
            <w:r>
              <w:t>34</w:t>
            </w:r>
          </w:p>
        </w:tc>
        <w:tc>
          <w:tcPr>
            <w:tcW w:w="652" w:type="dxa"/>
          </w:tcPr>
          <w:p w:rsidR="00610A9B" w:rsidRDefault="00610A9B" w:rsidP="00ED18BC">
            <w:pPr>
              <w:jc w:val="center"/>
            </w:pPr>
            <w:r>
              <w:t>D</w:t>
            </w:r>
          </w:p>
        </w:tc>
        <w:tc>
          <w:tcPr>
            <w:tcW w:w="652" w:type="dxa"/>
          </w:tcPr>
          <w:p w:rsidR="00610A9B" w:rsidRDefault="00610A9B" w:rsidP="00ED18BC">
            <w:pPr>
              <w:jc w:val="center"/>
            </w:pPr>
            <w:r>
              <w:t>39</w:t>
            </w:r>
          </w:p>
        </w:tc>
        <w:tc>
          <w:tcPr>
            <w:tcW w:w="652" w:type="dxa"/>
          </w:tcPr>
          <w:p w:rsidR="00610A9B" w:rsidRDefault="00610A9B" w:rsidP="00ED18BC">
            <w:pPr>
              <w:jc w:val="center"/>
            </w:pPr>
            <w:r>
              <w:t>C</w:t>
            </w:r>
          </w:p>
        </w:tc>
      </w:tr>
      <w:tr w:rsidR="00610A9B" w:rsidTr="00610A9B">
        <w:tc>
          <w:tcPr>
            <w:tcW w:w="651" w:type="dxa"/>
          </w:tcPr>
          <w:p w:rsidR="00610A9B" w:rsidRDefault="00610A9B" w:rsidP="00ED18BC">
            <w:pPr>
              <w:jc w:val="center"/>
            </w:pPr>
            <w:r>
              <w:t>5</w:t>
            </w:r>
          </w:p>
        </w:tc>
        <w:tc>
          <w:tcPr>
            <w:tcW w:w="651" w:type="dxa"/>
          </w:tcPr>
          <w:p w:rsidR="00610A9B" w:rsidRDefault="00610A9B" w:rsidP="00ED18BC">
            <w:pPr>
              <w:jc w:val="center"/>
            </w:pPr>
            <w:r>
              <w:t>A</w:t>
            </w:r>
          </w:p>
        </w:tc>
        <w:tc>
          <w:tcPr>
            <w:tcW w:w="651" w:type="dxa"/>
          </w:tcPr>
          <w:p w:rsidR="00610A9B" w:rsidRDefault="00610A9B" w:rsidP="00ED18BC">
            <w:pPr>
              <w:jc w:val="center"/>
            </w:pPr>
            <w:r>
              <w:t>10</w:t>
            </w:r>
          </w:p>
        </w:tc>
        <w:tc>
          <w:tcPr>
            <w:tcW w:w="651" w:type="dxa"/>
          </w:tcPr>
          <w:p w:rsidR="00610A9B" w:rsidRDefault="00610A9B" w:rsidP="00ED18BC">
            <w:pPr>
              <w:jc w:val="center"/>
            </w:pPr>
            <w:r>
              <w:t>A</w:t>
            </w:r>
          </w:p>
        </w:tc>
        <w:tc>
          <w:tcPr>
            <w:tcW w:w="651" w:type="dxa"/>
          </w:tcPr>
          <w:p w:rsidR="00610A9B" w:rsidRDefault="00610A9B" w:rsidP="00ED18BC">
            <w:pPr>
              <w:jc w:val="center"/>
            </w:pPr>
            <w:r>
              <w:t>15</w:t>
            </w:r>
          </w:p>
        </w:tc>
        <w:tc>
          <w:tcPr>
            <w:tcW w:w="651" w:type="dxa"/>
          </w:tcPr>
          <w:p w:rsidR="00610A9B" w:rsidRDefault="00610A9B" w:rsidP="00ED18BC">
            <w:pPr>
              <w:jc w:val="center"/>
            </w:pPr>
            <w:r>
              <w:t>B</w:t>
            </w:r>
          </w:p>
        </w:tc>
        <w:tc>
          <w:tcPr>
            <w:tcW w:w="651" w:type="dxa"/>
          </w:tcPr>
          <w:p w:rsidR="00610A9B" w:rsidRDefault="00610A9B" w:rsidP="00ED18BC">
            <w:pPr>
              <w:jc w:val="center"/>
            </w:pPr>
            <w:r>
              <w:t>20</w:t>
            </w:r>
          </w:p>
        </w:tc>
        <w:tc>
          <w:tcPr>
            <w:tcW w:w="651" w:type="dxa"/>
          </w:tcPr>
          <w:p w:rsidR="00610A9B" w:rsidRDefault="00610A9B" w:rsidP="00ED18BC">
            <w:pPr>
              <w:jc w:val="center"/>
            </w:pPr>
            <w:r>
              <w:t>A</w:t>
            </w:r>
          </w:p>
        </w:tc>
        <w:tc>
          <w:tcPr>
            <w:tcW w:w="651" w:type="dxa"/>
          </w:tcPr>
          <w:p w:rsidR="00610A9B" w:rsidRDefault="00610A9B" w:rsidP="00ED18BC">
            <w:pPr>
              <w:jc w:val="center"/>
            </w:pPr>
            <w:r>
              <w:t>25</w:t>
            </w:r>
          </w:p>
        </w:tc>
        <w:tc>
          <w:tcPr>
            <w:tcW w:w="651" w:type="dxa"/>
          </w:tcPr>
          <w:p w:rsidR="00610A9B" w:rsidRDefault="00610A9B" w:rsidP="00ED18BC">
            <w:pPr>
              <w:jc w:val="center"/>
            </w:pPr>
            <w:r>
              <w:t>B</w:t>
            </w:r>
          </w:p>
        </w:tc>
        <w:tc>
          <w:tcPr>
            <w:tcW w:w="652" w:type="dxa"/>
          </w:tcPr>
          <w:p w:rsidR="00610A9B" w:rsidRDefault="00610A9B" w:rsidP="00ED18BC">
            <w:pPr>
              <w:jc w:val="center"/>
            </w:pPr>
            <w:r>
              <w:t>30</w:t>
            </w:r>
          </w:p>
        </w:tc>
        <w:tc>
          <w:tcPr>
            <w:tcW w:w="652" w:type="dxa"/>
          </w:tcPr>
          <w:p w:rsidR="00610A9B" w:rsidRDefault="00610A9B" w:rsidP="00ED18BC">
            <w:pPr>
              <w:jc w:val="center"/>
            </w:pPr>
            <w:r>
              <w:t>C</w:t>
            </w:r>
          </w:p>
        </w:tc>
        <w:tc>
          <w:tcPr>
            <w:tcW w:w="652" w:type="dxa"/>
          </w:tcPr>
          <w:p w:rsidR="00610A9B" w:rsidRDefault="00610A9B" w:rsidP="00ED18BC">
            <w:pPr>
              <w:jc w:val="center"/>
            </w:pPr>
            <w:r>
              <w:t>35</w:t>
            </w:r>
          </w:p>
        </w:tc>
        <w:tc>
          <w:tcPr>
            <w:tcW w:w="652" w:type="dxa"/>
          </w:tcPr>
          <w:p w:rsidR="00610A9B" w:rsidRDefault="00610A9B" w:rsidP="00ED18BC">
            <w:pPr>
              <w:jc w:val="center"/>
            </w:pPr>
            <w:r>
              <w:t>D</w:t>
            </w:r>
          </w:p>
        </w:tc>
        <w:tc>
          <w:tcPr>
            <w:tcW w:w="652" w:type="dxa"/>
          </w:tcPr>
          <w:p w:rsidR="00610A9B" w:rsidRDefault="00610A9B" w:rsidP="00ED18BC">
            <w:pPr>
              <w:jc w:val="center"/>
            </w:pPr>
            <w:r>
              <w:t>40</w:t>
            </w:r>
          </w:p>
        </w:tc>
        <w:tc>
          <w:tcPr>
            <w:tcW w:w="652" w:type="dxa"/>
          </w:tcPr>
          <w:p w:rsidR="00610A9B" w:rsidRDefault="00610A9B" w:rsidP="00ED18BC">
            <w:pPr>
              <w:jc w:val="center"/>
            </w:pPr>
            <w:r>
              <w:t>B</w:t>
            </w:r>
          </w:p>
        </w:tc>
      </w:tr>
    </w:tbl>
    <w:p w:rsidR="00DD125D" w:rsidRPr="002138D7" w:rsidRDefault="00DD125D" w:rsidP="002E0656"/>
    <w:sectPr w:rsidR="00DD125D" w:rsidRPr="002138D7" w:rsidSect="003B114F">
      <w:headerReference w:type="even" r:id="rId104"/>
      <w:headerReference w:type="default" r:id="rId105"/>
      <w:footerReference w:type="even" r:id="rId106"/>
      <w:footerReference w:type="default" r:id="rId107"/>
      <w:headerReference w:type="first" r:id="rId108"/>
      <w:footerReference w:type="first" r:id="rId109"/>
      <w:pgSz w:w="11907" w:h="16840" w:code="9"/>
      <w:pgMar w:top="539"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D73" w:rsidRDefault="00DD1D73">
      <w:r>
        <w:separator/>
      </w:r>
    </w:p>
  </w:endnote>
  <w:endnote w:type="continuationSeparator" w:id="0">
    <w:p w:rsidR="00DD1D73" w:rsidRDefault="00DD1D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099" w:rsidRDefault="00C2009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3AA" w:rsidRPr="00C943AA" w:rsidRDefault="00C943AA" w:rsidP="00C943AA">
    <w:pPr>
      <w:pStyle w:val="Footer"/>
      <w:pBdr>
        <w:top w:val="thinThickSmallGap" w:sz="24" w:space="1" w:color="622423"/>
      </w:pBdr>
      <w:tabs>
        <w:tab w:val="clear" w:pos="4320"/>
        <w:tab w:val="clear" w:pos="8640"/>
        <w:tab w:val="right" w:pos="10206"/>
      </w:tabs>
    </w:pPr>
    <w:r w:rsidRPr="00C943AA">
      <w:rPr>
        <w:b/>
        <w:color w:val="00B0F0"/>
        <w:lang w:val="nl-NL"/>
      </w:rPr>
      <w:t xml:space="preserve">                                                               </w:t>
    </w:r>
    <w:r w:rsidRPr="00C943AA">
      <w:rPr>
        <w:b/>
        <w:color w:val="00B0F0"/>
        <w:lang w:val="nl-NL"/>
      </w:rPr>
      <w:t/>
    </w:r>
    <w:r w:rsidRPr="00C943AA">
      <w:rPr>
        <w:b/>
        <w:color w:val="FF0000"/>
        <w:lang w:val="nl-NL"/>
      </w:rPr>
      <w:t/>
    </w:r>
    <w:r w:rsidRPr="00C943AA">
      <w:rPr>
        <w:b/>
        <w:color w:val="FF0000"/>
        <w:lang w:val="nl-NL"/>
      </w:rPr>
      <w:t xml:space="preserve"> </w:t>
    </w:r>
    <w:r w:rsidRPr="00C943AA">
      <w:rPr>
        <w:rFonts w:eastAsiaTheme="majorEastAsia"/>
      </w:rPr>
      <w:tab/>
      <w:t>Trang</w:t>
    </w:r>
    <w:r w:rsidRPr="00C943AA">
      <w:t xml:space="preserve"> </w:t>
    </w:r>
    <w:r w:rsidRPr="00C943AA">
      <w:fldChar w:fldCharType="begin"/>
    </w:r>
    <w:r w:rsidRPr="00C943AA">
      <w:instrText xml:space="preserve"> PAGE   \* MERGEFORMAT </w:instrText>
    </w:r>
    <w:r w:rsidRPr="00C943AA">
      <w:fldChar w:fldCharType="separate"/>
    </w:r>
    <w:r w:rsidR="00C20099">
      <w:rPr>
        <w:noProof/>
      </w:rPr>
      <w:t>1</w:t>
    </w:r>
    <w:r w:rsidRPr="00C943AA">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099" w:rsidRDefault="00C200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D73" w:rsidRDefault="00DD1D73">
      <w:r>
        <w:separator/>
      </w:r>
    </w:p>
  </w:footnote>
  <w:footnote w:type="continuationSeparator" w:id="0">
    <w:p w:rsidR="00DD1D73" w:rsidRDefault="00DD1D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099" w:rsidRDefault="00C2009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3AA" w:rsidRDefault="00C943AA" w:rsidP="00C943AA">
    <w:pPr>
      <w:pStyle w:val="Header"/>
      <w:jc w:val="center"/>
    </w:pPr>
    <w:r w:rsidRPr="00FE5923">
      <w:rPr>
        <w:b/>
        <w:color w:val="00B0F0"/>
        <w:lang w:val="nl-NL"/>
      </w:rPr>
      <w:t/>
    </w:r>
    <w:r w:rsidRPr="00FE592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099" w:rsidRDefault="00C2009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01FA"/>
    <w:rsid w:val="00072822"/>
    <w:rsid w:val="000B7369"/>
    <w:rsid w:val="000E3CAF"/>
    <w:rsid w:val="0010067C"/>
    <w:rsid w:val="00103598"/>
    <w:rsid w:val="00123BAE"/>
    <w:rsid w:val="00134E08"/>
    <w:rsid w:val="001946F9"/>
    <w:rsid w:val="001A033C"/>
    <w:rsid w:val="002138D7"/>
    <w:rsid w:val="00257818"/>
    <w:rsid w:val="00282940"/>
    <w:rsid w:val="002E0656"/>
    <w:rsid w:val="00337152"/>
    <w:rsid w:val="003674AD"/>
    <w:rsid w:val="003B114F"/>
    <w:rsid w:val="00402C2B"/>
    <w:rsid w:val="0056152C"/>
    <w:rsid w:val="006014FB"/>
    <w:rsid w:val="00610A9B"/>
    <w:rsid w:val="006150AA"/>
    <w:rsid w:val="0063720A"/>
    <w:rsid w:val="00697AF2"/>
    <w:rsid w:val="006F3F6A"/>
    <w:rsid w:val="00701736"/>
    <w:rsid w:val="007419DC"/>
    <w:rsid w:val="007D7F06"/>
    <w:rsid w:val="007E2739"/>
    <w:rsid w:val="008179E2"/>
    <w:rsid w:val="008710D1"/>
    <w:rsid w:val="00891DB8"/>
    <w:rsid w:val="00893632"/>
    <w:rsid w:val="00895643"/>
    <w:rsid w:val="008F24EF"/>
    <w:rsid w:val="008F4704"/>
    <w:rsid w:val="0091367B"/>
    <w:rsid w:val="00914D5E"/>
    <w:rsid w:val="0094086A"/>
    <w:rsid w:val="00951906"/>
    <w:rsid w:val="0097123E"/>
    <w:rsid w:val="00976BD8"/>
    <w:rsid w:val="0099240A"/>
    <w:rsid w:val="009A04AB"/>
    <w:rsid w:val="00A06FAD"/>
    <w:rsid w:val="00A20158"/>
    <w:rsid w:val="00AD67D7"/>
    <w:rsid w:val="00AE5374"/>
    <w:rsid w:val="00B32C89"/>
    <w:rsid w:val="00B50F8C"/>
    <w:rsid w:val="00B71D63"/>
    <w:rsid w:val="00B81DD2"/>
    <w:rsid w:val="00B83805"/>
    <w:rsid w:val="00B85182"/>
    <w:rsid w:val="00BC577C"/>
    <w:rsid w:val="00BD6B27"/>
    <w:rsid w:val="00C20099"/>
    <w:rsid w:val="00C30BE4"/>
    <w:rsid w:val="00C943AA"/>
    <w:rsid w:val="00C94899"/>
    <w:rsid w:val="00CD4EA2"/>
    <w:rsid w:val="00D3148F"/>
    <w:rsid w:val="00D33410"/>
    <w:rsid w:val="00D74806"/>
    <w:rsid w:val="00DC7222"/>
    <w:rsid w:val="00DD125D"/>
    <w:rsid w:val="00DD1D73"/>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2E06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91367B"/>
    <w:pPr>
      <w:spacing w:before="100" w:beforeAutospacing="1" w:after="100" w:afterAutospacing="1"/>
    </w:pPr>
    <w:rPr>
      <w:szCs w:val="20"/>
    </w:rPr>
  </w:style>
  <w:style w:type="character" w:customStyle="1" w:styleId="HeaderChar">
    <w:name w:val="Header Char"/>
    <w:link w:val="Header"/>
    <w:rsid w:val="00C943AA"/>
    <w:rPr>
      <w:sz w:val="24"/>
      <w:szCs w:val="24"/>
    </w:rPr>
  </w:style>
  <w:style w:type="character" w:customStyle="1" w:styleId="FooterChar">
    <w:name w:val="Footer Char"/>
    <w:link w:val="Footer"/>
    <w:uiPriority w:val="99"/>
    <w:rsid w:val="00C943AA"/>
    <w:rPr>
      <w:sz w:val="24"/>
      <w:szCs w:val="24"/>
    </w:rPr>
  </w:style>
  <w:style w:type="paragraph" w:styleId="BalloonText">
    <w:name w:val="Balloon Text"/>
    <w:basedOn w:val="Normal"/>
    <w:link w:val="BalloonTextChar"/>
    <w:rsid w:val="00C943AA"/>
    <w:rPr>
      <w:rFonts w:ascii="Tahoma" w:hAnsi="Tahoma" w:cs="Tahoma"/>
      <w:sz w:val="16"/>
      <w:szCs w:val="16"/>
    </w:rPr>
  </w:style>
  <w:style w:type="character" w:customStyle="1" w:styleId="BalloonTextChar">
    <w:name w:val="Balloon Text Char"/>
    <w:basedOn w:val="DefaultParagraphFont"/>
    <w:link w:val="BalloonText"/>
    <w:rsid w:val="00C943A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2E06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91367B"/>
    <w:pPr>
      <w:spacing w:before="100" w:beforeAutospacing="1" w:after="100" w:afterAutospacing="1"/>
    </w:pPr>
    <w:rPr>
      <w:szCs w:val="20"/>
    </w:rPr>
  </w:style>
  <w:style w:type="character" w:customStyle="1" w:styleId="HeaderChar">
    <w:name w:val="Header Char"/>
    <w:link w:val="Header"/>
    <w:rsid w:val="00C943AA"/>
    <w:rPr>
      <w:sz w:val="24"/>
      <w:szCs w:val="24"/>
    </w:rPr>
  </w:style>
  <w:style w:type="character" w:customStyle="1" w:styleId="FooterChar">
    <w:name w:val="Footer Char"/>
    <w:link w:val="Footer"/>
    <w:uiPriority w:val="99"/>
    <w:rsid w:val="00C943AA"/>
    <w:rPr>
      <w:sz w:val="24"/>
      <w:szCs w:val="24"/>
    </w:rPr>
  </w:style>
  <w:style w:type="paragraph" w:styleId="BalloonText">
    <w:name w:val="Balloon Text"/>
    <w:basedOn w:val="Normal"/>
    <w:link w:val="BalloonTextChar"/>
    <w:rsid w:val="00C943AA"/>
    <w:rPr>
      <w:rFonts w:ascii="Tahoma" w:hAnsi="Tahoma" w:cs="Tahoma"/>
      <w:sz w:val="16"/>
      <w:szCs w:val="16"/>
    </w:rPr>
  </w:style>
  <w:style w:type="character" w:customStyle="1" w:styleId="BalloonTextChar">
    <w:name w:val="Balloon Text Char"/>
    <w:basedOn w:val="DefaultParagraphFont"/>
    <w:link w:val="BalloonText"/>
    <w:rsid w:val="00C943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embeddings/oleObject48.bin" Type="http://schemas.openxmlformats.org/officeDocument/2006/relationships/oleObject"/><Relationship Id="rId102" Target="media/image48.wmf" Type="http://schemas.openxmlformats.org/officeDocument/2006/relationships/image"/><Relationship Id="rId103" Target="embeddings/oleObject49.bin" Type="http://schemas.openxmlformats.org/officeDocument/2006/relationships/oleObject"/><Relationship Id="rId104" Target="header1.xml" Type="http://schemas.openxmlformats.org/officeDocument/2006/relationships/header"/><Relationship Id="rId105" Target="header2.xml" Type="http://schemas.openxmlformats.org/officeDocument/2006/relationships/header"/><Relationship Id="rId106" Target="footer1.xml" Type="http://schemas.openxmlformats.org/officeDocument/2006/relationships/footer"/><Relationship Id="rId107" Target="footer2.xml" Type="http://schemas.openxmlformats.org/officeDocument/2006/relationships/footer"/><Relationship Id="rId108" Target="header3.xml" Type="http://schemas.openxmlformats.org/officeDocument/2006/relationships/header"/><Relationship Id="rId109" Target="footer3.xml" Type="http://schemas.openxmlformats.org/officeDocument/2006/relationships/footer"/><Relationship Id="rId11" Target="media/image3.wmf" Type="http://schemas.openxmlformats.org/officeDocument/2006/relationships/image"/><Relationship Id="rId110" Target="fontTable.xml" Type="http://schemas.openxmlformats.org/officeDocument/2006/relationships/fontTable"/><Relationship Id="rId111" Target="theme/theme1.xml" Type="http://schemas.openxmlformats.org/officeDocument/2006/relationships/them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embeddings/oleObject26.bin" Type="http://schemas.openxmlformats.org/officeDocument/2006/relationships/oleObject"/><Relationship Id="rId58" Target="media/image26.wmf" Type="http://schemas.openxmlformats.org/officeDocument/2006/relationships/image"/><Relationship Id="rId59" Target="embeddings/oleObject27.bin" Type="http://schemas.openxmlformats.org/officeDocument/2006/relationships/oleObject"/><Relationship Id="rId6" Target="endnotes.xml" Type="http://schemas.openxmlformats.org/officeDocument/2006/relationships/endnote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embeddings/oleObject1.bin" Type="http://schemas.openxmlformats.org/officeDocument/2006/relationships/oleObject"/><Relationship Id="rId80" Target="media/image37.png" Type="http://schemas.openxmlformats.org/officeDocument/2006/relationships/image"/><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png" Type="http://schemas.openxmlformats.org/officeDocument/2006/relationships/image"/><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51</Words>
  <Characters>9416</Characters>
  <Application>Microsoft Office Word</Application>
  <DocSecurity>0</DocSecurity>
  <Lines>78</Lines>
  <Paragraphs>22</Paragraphs>
  <ScaleCrop>false</ScaleCrop>
  <Company>www.thuvienhoclieu.com</Company>
  <LinksUpToDate>false</LinksUpToDate>
  <CharactersWithSpaces>11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0T04:54:00Z</dcterms:created>
  <dc:creator>tailieu123.edu.vn</dc:creator>
  <dc:description>Đề thi thử tốt nghiệp THPT 2021 môn Lý trường Hồng Lĩnh lần 1 có đáp án được soạn dưới dạng file word và PDF gồm 4 trang. Các bạn xem và tải về ở dưới.</dc:description>
  <dcterms:modified xsi:type="dcterms:W3CDTF">2021-01-20T04:54:00Z</dcterms:modified>
  <cp:revision>1</cp:revision>
  <dc:title>Đề Thi Thử Tốt Nghiệp THPT 2021 Môn Lý Có Đáp Án Trường Hồng Lĩnh Lần 1</dc:title>
</cp:coreProperties>
</file>